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ppt/drawings/drawing1.xml" ContentType="application/vnd.openxmlformats-officedocument.drawingml.chartshapes+xml"/>
  <Override PartName="/ppt/charts/chart3.xml" ContentType="application/vnd.openxmlformats-officedocument.drawingml.chart+xml"/>
  <Override PartName="/ppt/drawings/drawing2.xml" ContentType="application/vnd.openxmlformats-officedocument.drawingml.chartshapes+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9" r:id="rId4"/>
    <p:sldId id="263" r:id="rId5"/>
    <p:sldId id="261" r:id="rId6"/>
    <p:sldId id="262" r:id="rId7"/>
    <p:sldId id="265" r:id="rId8"/>
    <p:sldId id="266" r:id="rId9"/>
    <p:sldId id="270" r:id="rId10"/>
    <p:sldId id="271" r:id="rId11"/>
    <p:sldId id="272" r:id="rId12"/>
    <p:sldId id="273" r:id="rId13"/>
    <p:sldId id="274" r:id="rId14"/>
    <p:sldId id="276" r:id="rId15"/>
    <p:sldId id="275" r:id="rId16"/>
    <p:sldId id="277" r:id="rId17"/>
    <p:sldId id="278" r:id="rId18"/>
    <p:sldId id="258"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858"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Andy\Documents\active\Gates\first%20dividend%20comparative.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Andy\Documents\active\Gates\first%20dividend%20comparative.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Andy\Documents\active\Gates\first%20dividend%20comparative.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Users\Andy\Documents\active\Gates\first%20dividend%20comparativ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China</c:v>
                </c:pt>
              </c:strCache>
            </c:strRef>
          </c:tx>
          <c:spPr>
            <a:ln w="57150">
              <a:solidFill>
                <a:srgbClr val="FF0000"/>
              </a:solidFill>
            </a:ln>
          </c:spPr>
          <c:marker>
            <c:symbol val="none"/>
          </c:marker>
          <c:xVal>
            <c:numRef>
              <c:f>Sheet1!$A$2:$A$102</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xVal>
          <c:yVal>
            <c:numRef>
              <c:f>Sheet1!$B$2:$B$102</c:f>
              <c:numCache>
                <c:formatCode>General</c:formatCode>
                <c:ptCount val="101"/>
                <c:pt idx="0">
                  <c:v>0.79353978620106402</c:v>
                </c:pt>
                <c:pt idx="1">
                  <c:v>0.78536494468440199</c:v>
                </c:pt>
                <c:pt idx="2">
                  <c:v>0.77870049557318699</c:v>
                </c:pt>
                <c:pt idx="3">
                  <c:v>0.77310097380343501</c:v>
                </c:pt>
                <c:pt idx="4">
                  <c:v>0.76821891764995098</c:v>
                </c:pt>
                <c:pt idx="5">
                  <c:v>0.76378445649082605</c:v>
                </c:pt>
                <c:pt idx="6">
                  <c:v>0.75959332669484503</c:v>
                </c:pt>
                <c:pt idx="7">
                  <c:v>0.75549762675496501</c:v>
                </c:pt>
                <c:pt idx="8">
                  <c:v>0.75139756197166896</c:v>
                </c:pt>
                <c:pt idx="9">
                  <c:v>0.74723329318059495</c:v>
                </c:pt>
                <c:pt idx="10">
                  <c:v>0.74297315022800903</c:v>
                </c:pt>
                <c:pt idx="11">
                  <c:v>0.73860439686591195</c:v>
                </c:pt>
                <c:pt idx="12">
                  <c:v>0.73412805756044497</c:v>
                </c:pt>
                <c:pt idx="13">
                  <c:v>0.72955944223254698</c:v>
                </c:pt>
                <c:pt idx="14">
                  <c:v>0.72493716919805096</c:v>
                </c:pt>
                <c:pt idx="15">
                  <c:v>0.72033777045497105</c:v>
                </c:pt>
                <c:pt idx="16">
                  <c:v>0.71581611368353903</c:v>
                </c:pt>
                <c:pt idx="17">
                  <c:v>0.71149650291782995</c:v>
                </c:pt>
                <c:pt idx="18">
                  <c:v>0.707601230986315</c:v>
                </c:pt>
                <c:pt idx="19">
                  <c:v>0.70437470551664405</c:v>
                </c:pt>
                <c:pt idx="20">
                  <c:v>0.70198542043495105</c:v>
                </c:pt>
                <c:pt idx="21">
                  <c:v>0.70044516420021696</c:v>
                </c:pt>
                <c:pt idx="22">
                  <c:v>0.69974797910005204</c:v>
                </c:pt>
                <c:pt idx="23">
                  <c:v>0.699993203934417</c:v>
                </c:pt>
                <c:pt idx="24">
                  <c:v>0.70128737172103495</c:v>
                </c:pt>
                <c:pt idx="25">
                  <c:v>0.70368148289522603</c:v>
                </c:pt>
                <c:pt idx="26">
                  <c:v>0.70718299863865397</c:v>
                </c:pt>
                <c:pt idx="27">
                  <c:v>0.71171666791440602</c:v>
                </c:pt>
                <c:pt idx="28">
                  <c:v>0.71714331676874798</c:v>
                </c:pt>
                <c:pt idx="29">
                  <c:v>0.72328100553322106</c:v>
                </c:pt>
                <c:pt idx="30">
                  <c:v>0.72998493176497603</c:v>
                </c:pt>
                <c:pt idx="31">
                  <c:v>0.73719689268715605</c:v>
                </c:pt>
                <c:pt idx="32">
                  <c:v>0.74489379293081404</c:v>
                </c:pt>
                <c:pt idx="33">
                  <c:v>0.75300647465506798</c:v>
                </c:pt>
                <c:pt idx="34">
                  <c:v>0.76146330859606604</c:v>
                </c:pt>
                <c:pt idx="35">
                  <c:v>0.77019570485678901</c:v>
                </c:pt>
                <c:pt idx="36">
                  <c:v>0.77909879438304097</c:v>
                </c:pt>
                <c:pt idx="37">
                  <c:v>0.78811361117087197</c:v>
                </c:pt>
                <c:pt idx="38">
                  <c:v>0.79726868741726198</c:v>
                </c:pt>
                <c:pt idx="39">
                  <c:v>0.80662951078913203</c:v>
                </c:pt>
                <c:pt idx="40">
                  <c:v>0.81621336485713503</c:v>
                </c:pt>
                <c:pt idx="41">
                  <c:v>0.82603358897516099</c:v>
                </c:pt>
                <c:pt idx="42">
                  <c:v>0.83596883100992203</c:v>
                </c:pt>
                <c:pt idx="43">
                  <c:v>0.84574881052462003</c:v>
                </c:pt>
                <c:pt idx="44">
                  <c:v>0.85502908092559804</c:v>
                </c:pt>
                <c:pt idx="45">
                  <c:v>0.86357020006013097</c:v>
                </c:pt>
                <c:pt idx="46">
                  <c:v>0.87129336692478698</c:v>
                </c:pt>
                <c:pt idx="47">
                  <c:v>0.87826837542311798</c:v>
                </c:pt>
                <c:pt idx="48">
                  <c:v>0.88459278045107104</c:v>
                </c:pt>
                <c:pt idx="49">
                  <c:v>0.89042226555658799</c:v>
                </c:pt>
                <c:pt idx="50">
                  <c:v>0.89587580620753504</c:v>
                </c:pt>
                <c:pt idx="51">
                  <c:v>0.90092724326983298</c:v>
                </c:pt>
                <c:pt idx="52">
                  <c:v>0.90555503599128095</c:v>
                </c:pt>
                <c:pt idx="53">
                  <c:v>0.90988224912479199</c:v>
                </c:pt>
                <c:pt idx="54">
                  <c:v>0.91406253496846801</c:v>
                </c:pt>
                <c:pt idx="55">
                  <c:v>0.91818481617881897</c:v>
                </c:pt>
                <c:pt idx="56">
                  <c:v>0.92229812527473598</c:v>
                </c:pt>
                <c:pt idx="57">
                  <c:v>0.92631848442857201</c:v>
                </c:pt>
                <c:pt idx="58">
                  <c:v>0.93003671444052505</c:v>
                </c:pt>
                <c:pt idx="59">
                  <c:v>0.93316775284327602</c:v>
                </c:pt>
                <c:pt idx="60">
                  <c:v>0.935502941820745</c:v>
                </c:pt>
                <c:pt idx="61">
                  <c:v>0.93700143527124602</c:v>
                </c:pt>
                <c:pt idx="62">
                  <c:v>0.93770761956661797</c:v>
                </c:pt>
                <c:pt idx="63">
                  <c:v>0.93760958366827896</c:v>
                </c:pt>
                <c:pt idx="64">
                  <c:v>0.93671681913339999</c:v>
                </c:pt>
                <c:pt idx="65">
                  <c:v>0.93505436816989296</c:v>
                </c:pt>
                <c:pt idx="66">
                  <c:v>0.93262908298199998</c:v>
                </c:pt>
                <c:pt idx="67">
                  <c:v>0.92948597602065597</c:v>
                </c:pt>
                <c:pt idx="68">
                  <c:v>0.92574202379760495</c:v>
                </c:pt>
                <c:pt idx="69">
                  <c:v>0.92154569479380199</c:v>
                </c:pt>
                <c:pt idx="70">
                  <c:v>0.91702199795314099</c:v>
                </c:pt>
                <c:pt idx="71">
                  <c:v>0.91221838334224903</c:v>
                </c:pt>
                <c:pt idx="72">
                  <c:v>0.90717488518020895</c:v>
                </c:pt>
                <c:pt idx="73">
                  <c:v>0.90199719417978597</c:v>
                </c:pt>
                <c:pt idx="74">
                  <c:v>0.89680252350645095</c:v>
                </c:pt>
                <c:pt idx="75">
                  <c:v>0.89168086751526798</c:v>
                </c:pt>
                <c:pt idx="76">
                  <c:v>0.88669346516155101</c:v>
                </c:pt>
                <c:pt idx="77">
                  <c:v>0.88185458734793698</c:v>
                </c:pt>
                <c:pt idx="78">
                  <c:v>0.87714596131363698</c:v>
                </c:pt>
                <c:pt idx="79">
                  <c:v>0.872523021260594</c:v>
                </c:pt>
                <c:pt idx="80">
                  <c:v>0.86795713816728604</c:v>
                </c:pt>
                <c:pt idx="81">
                  <c:v>0.86344822623514295</c:v>
                </c:pt>
                <c:pt idx="82">
                  <c:v>0.85902656621080697</c:v>
                </c:pt>
                <c:pt idx="83">
                  <c:v>0.85472724920941001</c:v>
                </c:pt>
                <c:pt idx="84">
                  <c:v>0.85059618422191996</c:v>
                </c:pt>
                <c:pt idx="85">
                  <c:v>0.84666386240970204</c:v>
                </c:pt>
                <c:pt idx="86">
                  <c:v>0.84294316321198004</c:v>
                </c:pt>
                <c:pt idx="87">
                  <c:v>0.83941796847216399</c:v>
                </c:pt>
                <c:pt idx="88">
                  <c:v>0.83605343974388102</c:v>
                </c:pt>
                <c:pt idx="89">
                  <c:v>0.83279906096435397</c:v>
                </c:pt>
                <c:pt idx="90">
                  <c:v>0.82961564584921099</c:v>
                </c:pt>
                <c:pt idx="91">
                  <c:v>0.826484405175268</c:v>
                </c:pt>
                <c:pt idx="92">
                  <c:v>0.82340360947262303</c:v>
                </c:pt>
                <c:pt idx="93">
                  <c:v>0.82038097468862103</c:v>
                </c:pt>
                <c:pt idx="94">
                  <c:v>0.817424968037328</c:v>
                </c:pt>
                <c:pt idx="95">
                  <c:v>0.81453660922573401</c:v>
                </c:pt>
                <c:pt idx="96">
                  <c:v>0.81170669745867297</c:v>
                </c:pt>
                <c:pt idx="97">
                  <c:v>0.80891405356813195</c:v>
                </c:pt>
                <c:pt idx="98">
                  <c:v>0.80612482920802497</c:v>
                </c:pt>
                <c:pt idx="99">
                  <c:v>0.80329287758324097</c:v>
                </c:pt>
                <c:pt idx="100">
                  <c:v>0.80035956088090898</c:v>
                </c:pt>
              </c:numCache>
            </c:numRef>
          </c:yVal>
          <c:smooth val="0"/>
        </c:ser>
        <c:dLbls>
          <c:showLegendKey val="0"/>
          <c:showVal val="0"/>
          <c:showCatName val="0"/>
          <c:showSerName val="0"/>
          <c:showPercent val="0"/>
          <c:showBubbleSize val="0"/>
        </c:dLbls>
        <c:axId val="46306048"/>
        <c:axId val="46307584"/>
      </c:scatterChart>
      <c:valAx>
        <c:axId val="46306048"/>
        <c:scaling>
          <c:orientation val="minMax"/>
        </c:scaling>
        <c:delete val="0"/>
        <c:axPos val="b"/>
        <c:numFmt formatCode="General" sourceLinked="1"/>
        <c:majorTickMark val="out"/>
        <c:minorTickMark val="none"/>
        <c:tickLblPos val="nextTo"/>
        <c:crossAx val="46307584"/>
        <c:crosses val="autoZero"/>
        <c:crossBetween val="midCat"/>
      </c:valAx>
      <c:valAx>
        <c:axId val="46307584"/>
        <c:scaling>
          <c:orientation val="minMax"/>
          <c:max val="1"/>
          <c:min val="0.60000000000000009"/>
        </c:scaling>
        <c:delete val="0"/>
        <c:axPos val="l"/>
        <c:majorGridlines/>
        <c:numFmt formatCode="General" sourceLinked="1"/>
        <c:majorTickMark val="out"/>
        <c:minorTickMark val="none"/>
        <c:tickLblPos val="nextTo"/>
        <c:crossAx val="46306048"/>
        <c:crosses val="autoZero"/>
        <c:crossBetween val="midCat"/>
        <c:majorUnit val="0.1"/>
      </c:valAx>
    </c:plotArea>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China</c:v>
                </c:pt>
              </c:strCache>
            </c:strRef>
          </c:tx>
          <c:spPr>
            <a:ln w="57150">
              <a:solidFill>
                <a:srgbClr val="FF0000"/>
              </a:solidFill>
            </a:ln>
          </c:spPr>
          <c:marker>
            <c:symbol val="none"/>
          </c:marker>
          <c:xVal>
            <c:numRef>
              <c:f>Sheet1!$A$2:$A$102</c:f>
              <c:numCache>
                <c:formatCode>General</c:formatCode>
                <c:ptCount val="101"/>
                <c:pt idx="0">
                  <c:v>1950</c:v>
                </c:pt>
                <c:pt idx="1">
                  <c:v>1951</c:v>
                </c:pt>
                <c:pt idx="2">
                  <c:v>1952</c:v>
                </c:pt>
                <c:pt idx="3">
                  <c:v>1953</c:v>
                </c:pt>
                <c:pt idx="4">
                  <c:v>1954</c:v>
                </c:pt>
                <c:pt idx="5">
                  <c:v>1955</c:v>
                </c:pt>
                <c:pt idx="6">
                  <c:v>1956</c:v>
                </c:pt>
                <c:pt idx="7">
                  <c:v>1957</c:v>
                </c:pt>
                <c:pt idx="8">
                  <c:v>1958</c:v>
                </c:pt>
                <c:pt idx="9">
                  <c:v>1959</c:v>
                </c:pt>
                <c:pt idx="10">
                  <c:v>1960</c:v>
                </c:pt>
                <c:pt idx="11">
                  <c:v>1961</c:v>
                </c:pt>
                <c:pt idx="12">
                  <c:v>1962</c:v>
                </c:pt>
                <c:pt idx="13">
                  <c:v>1963</c:v>
                </c:pt>
                <c:pt idx="14">
                  <c:v>1964</c:v>
                </c:pt>
                <c:pt idx="15">
                  <c:v>1965</c:v>
                </c:pt>
                <c:pt idx="16">
                  <c:v>1966</c:v>
                </c:pt>
                <c:pt idx="17">
                  <c:v>1967</c:v>
                </c:pt>
                <c:pt idx="18">
                  <c:v>1968</c:v>
                </c:pt>
                <c:pt idx="19">
                  <c:v>1969</c:v>
                </c:pt>
                <c:pt idx="20">
                  <c:v>1970</c:v>
                </c:pt>
                <c:pt idx="21">
                  <c:v>1971</c:v>
                </c:pt>
                <c:pt idx="22">
                  <c:v>1972</c:v>
                </c:pt>
                <c:pt idx="23">
                  <c:v>1973</c:v>
                </c:pt>
                <c:pt idx="24">
                  <c:v>1974</c:v>
                </c:pt>
                <c:pt idx="25">
                  <c:v>1975</c:v>
                </c:pt>
                <c:pt idx="26">
                  <c:v>1976</c:v>
                </c:pt>
                <c:pt idx="27">
                  <c:v>1977</c:v>
                </c:pt>
                <c:pt idx="28">
                  <c:v>1978</c:v>
                </c:pt>
                <c:pt idx="29">
                  <c:v>1979</c:v>
                </c:pt>
                <c:pt idx="30">
                  <c:v>1980</c:v>
                </c:pt>
                <c:pt idx="31">
                  <c:v>1981</c:v>
                </c:pt>
                <c:pt idx="32">
                  <c:v>1982</c:v>
                </c:pt>
                <c:pt idx="33">
                  <c:v>1983</c:v>
                </c:pt>
                <c:pt idx="34">
                  <c:v>1984</c:v>
                </c:pt>
                <c:pt idx="35">
                  <c:v>1985</c:v>
                </c:pt>
                <c:pt idx="36">
                  <c:v>1986</c:v>
                </c:pt>
                <c:pt idx="37">
                  <c:v>1987</c:v>
                </c:pt>
                <c:pt idx="38">
                  <c:v>1988</c:v>
                </c:pt>
                <c:pt idx="39">
                  <c:v>1989</c:v>
                </c:pt>
                <c:pt idx="40">
                  <c:v>1990</c:v>
                </c:pt>
                <c:pt idx="41">
                  <c:v>1991</c:v>
                </c:pt>
                <c:pt idx="42">
                  <c:v>1992</c:v>
                </c:pt>
                <c:pt idx="43">
                  <c:v>1993</c:v>
                </c:pt>
                <c:pt idx="44">
                  <c:v>1994</c:v>
                </c:pt>
                <c:pt idx="45">
                  <c:v>1995</c:v>
                </c:pt>
                <c:pt idx="46">
                  <c:v>1996</c:v>
                </c:pt>
                <c:pt idx="47">
                  <c:v>1997</c:v>
                </c:pt>
                <c:pt idx="48">
                  <c:v>1998</c:v>
                </c:pt>
                <c:pt idx="49">
                  <c:v>1999</c:v>
                </c:pt>
                <c:pt idx="50">
                  <c:v>2000</c:v>
                </c:pt>
                <c:pt idx="51">
                  <c:v>2001</c:v>
                </c:pt>
                <c:pt idx="52">
                  <c:v>2002</c:v>
                </c:pt>
                <c:pt idx="53">
                  <c:v>2003</c:v>
                </c:pt>
                <c:pt idx="54">
                  <c:v>2004</c:v>
                </c:pt>
                <c:pt idx="55">
                  <c:v>2005</c:v>
                </c:pt>
                <c:pt idx="56">
                  <c:v>2006</c:v>
                </c:pt>
                <c:pt idx="57">
                  <c:v>2007</c:v>
                </c:pt>
                <c:pt idx="58">
                  <c:v>2008</c:v>
                </c:pt>
                <c:pt idx="59">
                  <c:v>2009</c:v>
                </c:pt>
                <c:pt idx="60">
                  <c:v>2010</c:v>
                </c:pt>
                <c:pt idx="61">
                  <c:v>2011</c:v>
                </c:pt>
                <c:pt idx="62">
                  <c:v>2012</c:v>
                </c:pt>
                <c:pt idx="63">
                  <c:v>2013</c:v>
                </c:pt>
                <c:pt idx="64">
                  <c:v>2014</c:v>
                </c:pt>
                <c:pt idx="65">
                  <c:v>2015</c:v>
                </c:pt>
                <c:pt idx="66">
                  <c:v>2016</c:v>
                </c:pt>
                <c:pt idx="67">
                  <c:v>2017</c:v>
                </c:pt>
                <c:pt idx="68">
                  <c:v>2018</c:v>
                </c:pt>
                <c:pt idx="69">
                  <c:v>2019</c:v>
                </c:pt>
                <c:pt idx="70">
                  <c:v>2020</c:v>
                </c:pt>
                <c:pt idx="71">
                  <c:v>2021</c:v>
                </c:pt>
                <c:pt idx="72">
                  <c:v>2022</c:v>
                </c:pt>
                <c:pt idx="73">
                  <c:v>2023</c:v>
                </c:pt>
                <c:pt idx="74">
                  <c:v>2024</c:v>
                </c:pt>
                <c:pt idx="75">
                  <c:v>2025</c:v>
                </c:pt>
                <c:pt idx="76">
                  <c:v>2026</c:v>
                </c:pt>
                <c:pt idx="77">
                  <c:v>2027</c:v>
                </c:pt>
                <c:pt idx="78">
                  <c:v>2028</c:v>
                </c:pt>
                <c:pt idx="79">
                  <c:v>2029</c:v>
                </c:pt>
                <c:pt idx="80">
                  <c:v>2030</c:v>
                </c:pt>
                <c:pt idx="81">
                  <c:v>2031</c:v>
                </c:pt>
                <c:pt idx="82">
                  <c:v>2032</c:v>
                </c:pt>
                <c:pt idx="83">
                  <c:v>2033</c:v>
                </c:pt>
                <c:pt idx="84">
                  <c:v>2034</c:v>
                </c:pt>
                <c:pt idx="85">
                  <c:v>2035</c:v>
                </c:pt>
                <c:pt idx="86">
                  <c:v>2036</c:v>
                </c:pt>
                <c:pt idx="87">
                  <c:v>2037</c:v>
                </c:pt>
                <c:pt idx="88">
                  <c:v>2038</c:v>
                </c:pt>
                <c:pt idx="89">
                  <c:v>2039</c:v>
                </c:pt>
                <c:pt idx="90">
                  <c:v>2040</c:v>
                </c:pt>
                <c:pt idx="91">
                  <c:v>2041</c:v>
                </c:pt>
                <c:pt idx="92">
                  <c:v>2042</c:v>
                </c:pt>
                <c:pt idx="93">
                  <c:v>2043</c:v>
                </c:pt>
                <c:pt idx="94">
                  <c:v>2044</c:v>
                </c:pt>
                <c:pt idx="95">
                  <c:v>2045</c:v>
                </c:pt>
                <c:pt idx="96">
                  <c:v>2046</c:v>
                </c:pt>
                <c:pt idx="97">
                  <c:v>2047</c:v>
                </c:pt>
                <c:pt idx="98">
                  <c:v>2048</c:v>
                </c:pt>
                <c:pt idx="99">
                  <c:v>2049</c:v>
                </c:pt>
                <c:pt idx="100">
                  <c:v>2050</c:v>
                </c:pt>
              </c:numCache>
            </c:numRef>
          </c:xVal>
          <c:yVal>
            <c:numRef>
              <c:f>Sheet1!$B$2:$B$102</c:f>
              <c:numCache>
                <c:formatCode>General</c:formatCode>
                <c:ptCount val="101"/>
                <c:pt idx="0">
                  <c:v>0.79353978620106402</c:v>
                </c:pt>
                <c:pt idx="1">
                  <c:v>0.78536494468440199</c:v>
                </c:pt>
                <c:pt idx="2">
                  <c:v>0.77870049557318699</c:v>
                </c:pt>
                <c:pt idx="3">
                  <c:v>0.77310097380343501</c:v>
                </c:pt>
                <c:pt idx="4">
                  <c:v>0.76821891764995098</c:v>
                </c:pt>
                <c:pt idx="5">
                  <c:v>0.76378445649082605</c:v>
                </c:pt>
                <c:pt idx="6">
                  <c:v>0.75959332669484503</c:v>
                </c:pt>
                <c:pt idx="7">
                  <c:v>0.75549762675496501</c:v>
                </c:pt>
                <c:pt idx="8">
                  <c:v>0.75139756197166896</c:v>
                </c:pt>
                <c:pt idx="9">
                  <c:v>0.74723329318059495</c:v>
                </c:pt>
                <c:pt idx="10">
                  <c:v>0.74297315022800903</c:v>
                </c:pt>
                <c:pt idx="11">
                  <c:v>0.73860439686591195</c:v>
                </c:pt>
                <c:pt idx="12">
                  <c:v>0.73412805756044497</c:v>
                </c:pt>
                <c:pt idx="13">
                  <c:v>0.72955944223254698</c:v>
                </c:pt>
                <c:pt idx="14">
                  <c:v>0.72493716919805096</c:v>
                </c:pt>
                <c:pt idx="15">
                  <c:v>0.72033777045497105</c:v>
                </c:pt>
                <c:pt idx="16">
                  <c:v>0.71581611368353903</c:v>
                </c:pt>
                <c:pt idx="17">
                  <c:v>0.71149650291782995</c:v>
                </c:pt>
                <c:pt idx="18">
                  <c:v>0.707601230986315</c:v>
                </c:pt>
                <c:pt idx="19">
                  <c:v>0.70437470551664405</c:v>
                </c:pt>
                <c:pt idx="20">
                  <c:v>0.70198542043495105</c:v>
                </c:pt>
                <c:pt idx="21">
                  <c:v>0.70044516420021696</c:v>
                </c:pt>
                <c:pt idx="22">
                  <c:v>0.69974797910005204</c:v>
                </c:pt>
                <c:pt idx="23">
                  <c:v>0.699993203934417</c:v>
                </c:pt>
                <c:pt idx="24">
                  <c:v>0.70128737172103495</c:v>
                </c:pt>
                <c:pt idx="25">
                  <c:v>0.70368148289522603</c:v>
                </c:pt>
                <c:pt idx="26">
                  <c:v>0.70718299863865397</c:v>
                </c:pt>
                <c:pt idx="27">
                  <c:v>0.71171666791440602</c:v>
                </c:pt>
                <c:pt idx="28">
                  <c:v>0.71714331676874798</c:v>
                </c:pt>
                <c:pt idx="29">
                  <c:v>0.72328100553322106</c:v>
                </c:pt>
                <c:pt idx="30">
                  <c:v>0.72998493176497603</c:v>
                </c:pt>
                <c:pt idx="31">
                  <c:v>0.73719689268715605</c:v>
                </c:pt>
                <c:pt idx="32">
                  <c:v>0.74489379293081404</c:v>
                </c:pt>
                <c:pt idx="33">
                  <c:v>0.75300647465506798</c:v>
                </c:pt>
                <c:pt idx="34">
                  <c:v>0.76146330859606604</c:v>
                </c:pt>
                <c:pt idx="35">
                  <c:v>0.77019570485678901</c:v>
                </c:pt>
                <c:pt idx="36">
                  <c:v>0.77909879438304097</c:v>
                </c:pt>
                <c:pt idx="37">
                  <c:v>0.78811361117087197</c:v>
                </c:pt>
                <c:pt idx="38">
                  <c:v>0.79726868741726198</c:v>
                </c:pt>
                <c:pt idx="39">
                  <c:v>0.80662951078913203</c:v>
                </c:pt>
                <c:pt idx="40">
                  <c:v>0.81621336485713503</c:v>
                </c:pt>
                <c:pt idx="41">
                  <c:v>0.82603358897516099</c:v>
                </c:pt>
                <c:pt idx="42">
                  <c:v>0.83596883100992203</c:v>
                </c:pt>
                <c:pt idx="43">
                  <c:v>0.84574881052462003</c:v>
                </c:pt>
                <c:pt idx="44">
                  <c:v>0.85502908092559804</c:v>
                </c:pt>
                <c:pt idx="45">
                  <c:v>0.86357020006013097</c:v>
                </c:pt>
                <c:pt idx="46">
                  <c:v>0.87129336692478698</c:v>
                </c:pt>
                <c:pt idx="47">
                  <c:v>0.87826837542311798</c:v>
                </c:pt>
                <c:pt idx="48">
                  <c:v>0.88459278045107104</c:v>
                </c:pt>
                <c:pt idx="49">
                  <c:v>0.89042226555658799</c:v>
                </c:pt>
                <c:pt idx="50">
                  <c:v>0.89587580620753504</c:v>
                </c:pt>
                <c:pt idx="51">
                  <c:v>0.90092724326983298</c:v>
                </c:pt>
                <c:pt idx="52">
                  <c:v>0.90555503599128095</c:v>
                </c:pt>
                <c:pt idx="53">
                  <c:v>0.90988224912479199</c:v>
                </c:pt>
                <c:pt idx="54">
                  <c:v>0.91406253496846801</c:v>
                </c:pt>
                <c:pt idx="55">
                  <c:v>0.91818481617881897</c:v>
                </c:pt>
                <c:pt idx="56">
                  <c:v>0.92229812527473598</c:v>
                </c:pt>
                <c:pt idx="57">
                  <c:v>0.92631848442857201</c:v>
                </c:pt>
                <c:pt idx="58">
                  <c:v>0.93003671444052505</c:v>
                </c:pt>
                <c:pt idx="59">
                  <c:v>0.93316775284327602</c:v>
                </c:pt>
                <c:pt idx="60">
                  <c:v>0.935502941820745</c:v>
                </c:pt>
                <c:pt idx="61">
                  <c:v>0.93700143527124602</c:v>
                </c:pt>
                <c:pt idx="62">
                  <c:v>0.93770761956661797</c:v>
                </c:pt>
                <c:pt idx="63">
                  <c:v>0.93760958366827896</c:v>
                </c:pt>
                <c:pt idx="64">
                  <c:v>0.93671681913339999</c:v>
                </c:pt>
                <c:pt idx="65">
                  <c:v>0.93505436816989296</c:v>
                </c:pt>
                <c:pt idx="66">
                  <c:v>0.93262908298199998</c:v>
                </c:pt>
                <c:pt idx="67">
                  <c:v>0.92948597602065597</c:v>
                </c:pt>
                <c:pt idx="68">
                  <c:v>0.92574202379760495</c:v>
                </c:pt>
                <c:pt idx="69">
                  <c:v>0.92154569479380199</c:v>
                </c:pt>
                <c:pt idx="70">
                  <c:v>0.91702199795314099</c:v>
                </c:pt>
                <c:pt idx="71">
                  <c:v>0.91221838334224903</c:v>
                </c:pt>
                <c:pt idx="72">
                  <c:v>0.90717488518020895</c:v>
                </c:pt>
                <c:pt idx="73">
                  <c:v>0.90199719417978597</c:v>
                </c:pt>
                <c:pt idx="74">
                  <c:v>0.89680252350645095</c:v>
                </c:pt>
                <c:pt idx="75">
                  <c:v>0.89168086751526798</c:v>
                </c:pt>
                <c:pt idx="76">
                  <c:v>0.88669346516155101</c:v>
                </c:pt>
                <c:pt idx="77">
                  <c:v>0.88185458734793698</c:v>
                </c:pt>
                <c:pt idx="78">
                  <c:v>0.87714596131363698</c:v>
                </c:pt>
                <c:pt idx="79">
                  <c:v>0.872523021260594</c:v>
                </c:pt>
                <c:pt idx="80">
                  <c:v>0.86795713816728604</c:v>
                </c:pt>
                <c:pt idx="81">
                  <c:v>0.86344822623514295</c:v>
                </c:pt>
                <c:pt idx="82">
                  <c:v>0.85902656621080697</c:v>
                </c:pt>
                <c:pt idx="83">
                  <c:v>0.85472724920941001</c:v>
                </c:pt>
                <c:pt idx="84">
                  <c:v>0.85059618422191996</c:v>
                </c:pt>
                <c:pt idx="85">
                  <c:v>0.84666386240970204</c:v>
                </c:pt>
                <c:pt idx="86">
                  <c:v>0.84294316321198004</c:v>
                </c:pt>
                <c:pt idx="87">
                  <c:v>0.83941796847216399</c:v>
                </c:pt>
                <c:pt idx="88">
                  <c:v>0.83605343974388102</c:v>
                </c:pt>
                <c:pt idx="89">
                  <c:v>0.83279906096435397</c:v>
                </c:pt>
                <c:pt idx="90">
                  <c:v>0.82961564584921099</c:v>
                </c:pt>
                <c:pt idx="91">
                  <c:v>0.826484405175268</c:v>
                </c:pt>
                <c:pt idx="92">
                  <c:v>0.82340360947262303</c:v>
                </c:pt>
                <c:pt idx="93">
                  <c:v>0.82038097468862103</c:v>
                </c:pt>
                <c:pt idx="94">
                  <c:v>0.817424968037328</c:v>
                </c:pt>
                <c:pt idx="95">
                  <c:v>0.81453660922573401</c:v>
                </c:pt>
                <c:pt idx="96">
                  <c:v>0.81170669745867297</c:v>
                </c:pt>
                <c:pt idx="97">
                  <c:v>0.80891405356813195</c:v>
                </c:pt>
                <c:pt idx="98">
                  <c:v>0.80612482920802497</c:v>
                </c:pt>
                <c:pt idx="99">
                  <c:v>0.80329287758324097</c:v>
                </c:pt>
                <c:pt idx="100">
                  <c:v>0.80035956088090898</c:v>
                </c:pt>
              </c:numCache>
            </c:numRef>
          </c:yVal>
          <c:smooth val="0"/>
        </c:ser>
        <c:dLbls>
          <c:showLegendKey val="0"/>
          <c:showVal val="0"/>
          <c:showCatName val="0"/>
          <c:showSerName val="0"/>
          <c:showPercent val="0"/>
          <c:showBubbleSize val="0"/>
        </c:dLbls>
        <c:axId val="284898816"/>
        <c:axId val="284901376"/>
      </c:scatterChart>
      <c:valAx>
        <c:axId val="284898816"/>
        <c:scaling>
          <c:orientation val="minMax"/>
        </c:scaling>
        <c:delete val="0"/>
        <c:axPos val="b"/>
        <c:numFmt formatCode="General" sourceLinked="1"/>
        <c:majorTickMark val="out"/>
        <c:minorTickMark val="none"/>
        <c:tickLblPos val="nextTo"/>
        <c:crossAx val="284901376"/>
        <c:crosses val="autoZero"/>
        <c:crossBetween val="midCat"/>
      </c:valAx>
      <c:valAx>
        <c:axId val="284901376"/>
        <c:scaling>
          <c:orientation val="minMax"/>
          <c:max val="1"/>
          <c:min val="0.60000000000000009"/>
        </c:scaling>
        <c:delete val="0"/>
        <c:axPos val="l"/>
        <c:majorGridlines/>
        <c:numFmt formatCode="General" sourceLinked="1"/>
        <c:majorTickMark val="out"/>
        <c:minorTickMark val="none"/>
        <c:tickLblPos val="nextTo"/>
        <c:crossAx val="284898816"/>
        <c:crosses val="autoZero"/>
        <c:crossBetween val="midCat"/>
        <c:majorUnit val="0.1"/>
      </c:valAx>
    </c:plotArea>
    <c:plotVisOnly val="1"/>
    <c:dispBlanksAs val="gap"/>
    <c:showDLblsOverMax val="0"/>
  </c:chart>
  <c:txPr>
    <a:bodyPr/>
    <a:lstStyle/>
    <a:p>
      <a:pPr>
        <a:defRPr sz="1800"/>
      </a:pPr>
      <a:endParaRPr lang="en-US"/>
    </a:p>
  </c:txPr>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1822567317974141E-2"/>
          <c:y val="3.0303030303030304E-2"/>
          <c:w val="0.88172681539807529"/>
          <c:h val="0.90896047085023468"/>
        </c:manualLayout>
      </c:layout>
      <c:barChart>
        <c:barDir val="bar"/>
        <c:grouping val="stacked"/>
        <c:varyColors val="0"/>
        <c:ser>
          <c:idx val="0"/>
          <c:order val="0"/>
          <c:spPr>
            <a:noFill/>
            <a:ln>
              <a:noFill/>
            </a:ln>
          </c:spPr>
          <c:invertIfNegative val="0"/>
          <c:cat>
            <c:strRef>
              <c:f>Sheet2!$C$3:$C$37</c:f>
              <c:strCache>
                <c:ptCount val="33"/>
                <c:pt idx="0">
                  <c:v>Australia </c:v>
                </c:pt>
                <c:pt idx="1">
                  <c:v>Austria </c:v>
                </c:pt>
                <c:pt idx="2">
                  <c:v>Finland </c:v>
                </c:pt>
                <c:pt idx="3">
                  <c:v>France </c:v>
                </c:pt>
                <c:pt idx="4">
                  <c:v>Germany </c:v>
                </c:pt>
                <c:pt idx="5">
                  <c:v>Hungary </c:v>
                </c:pt>
                <c:pt idx="6">
                  <c:v>Italy </c:v>
                </c:pt>
                <c:pt idx="7">
                  <c:v>Japan </c:v>
                </c:pt>
                <c:pt idx="8">
                  <c:v>Slovenia </c:v>
                </c:pt>
                <c:pt idx="9">
                  <c:v>South Korea </c:v>
                </c:pt>
                <c:pt idx="10">
                  <c:v>Spain </c:v>
                </c:pt>
                <c:pt idx="11">
                  <c:v>Taiwan </c:v>
                </c:pt>
                <c:pt idx="12">
                  <c:v>US </c:v>
                </c:pt>
                <c:pt idx="13">
                  <c:v>Argentina </c:v>
                </c:pt>
                <c:pt idx="14">
                  <c:v>Brazil </c:v>
                </c:pt>
                <c:pt idx="15">
                  <c:v>Chile </c:v>
                </c:pt>
                <c:pt idx="16">
                  <c:v>China </c:v>
                </c:pt>
                <c:pt idx="17">
                  <c:v>Colombia </c:v>
                </c:pt>
                <c:pt idx="18">
                  <c:v>Costa Rica </c:v>
                </c:pt>
                <c:pt idx="19">
                  <c:v>Jamaica </c:v>
                </c:pt>
                <c:pt idx="20">
                  <c:v>Mexico </c:v>
                </c:pt>
                <c:pt idx="21">
                  <c:v>Peru </c:v>
                </c:pt>
                <c:pt idx="22">
                  <c:v>South Africa </c:v>
                </c:pt>
                <c:pt idx="23">
                  <c:v>Thailand </c:v>
                </c:pt>
                <c:pt idx="24">
                  <c:v>Uruguay </c:v>
                </c:pt>
                <c:pt idx="25">
                  <c:v>India </c:v>
                </c:pt>
                <c:pt idx="26">
                  <c:v>Indonesia </c:v>
                </c:pt>
                <c:pt idx="27">
                  <c:v>Kenya </c:v>
                </c:pt>
                <c:pt idx="28">
                  <c:v>Nigeria </c:v>
                </c:pt>
                <c:pt idx="29">
                  <c:v>Philippines </c:v>
                </c:pt>
                <c:pt idx="30">
                  <c:v>Senegal </c:v>
                </c:pt>
                <c:pt idx="31">
                  <c:v>Vietnam </c:v>
                </c:pt>
                <c:pt idx="32">
                  <c:v>Cambodia </c:v>
                </c:pt>
              </c:strCache>
            </c:strRef>
          </c:cat>
          <c:val>
            <c:numRef>
              <c:f>Sheet2!$D$3:$D$37</c:f>
              <c:numCache>
                <c:formatCode>General</c:formatCode>
                <c:ptCount val="33"/>
                <c:pt idx="0">
                  <c:v>1967</c:v>
                </c:pt>
                <c:pt idx="1">
                  <c:v>1973</c:v>
                </c:pt>
                <c:pt idx="2">
                  <c:v>1965</c:v>
                </c:pt>
                <c:pt idx="3">
                  <c:v>1969</c:v>
                </c:pt>
                <c:pt idx="4">
                  <c:v>1972</c:v>
                </c:pt>
                <c:pt idx="5">
                  <c:v>1972</c:v>
                </c:pt>
                <c:pt idx="6">
                  <c:v>1974</c:v>
                </c:pt>
                <c:pt idx="7">
                  <c:v>1950</c:v>
                </c:pt>
                <c:pt idx="8">
                  <c:v>1964</c:v>
                </c:pt>
                <c:pt idx="9">
                  <c:v>1965</c:v>
                </c:pt>
                <c:pt idx="10">
                  <c:v>1981</c:v>
                </c:pt>
                <c:pt idx="11">
                  <c:v>1970</c:v>
                </c:pt>
                <c:pt idx="12">
                  <c:v>1971</c:v>
                </c:pt>
                <c:pt idx="13">
                  <c:v>1992</c:v>
                </c:pt>
                <c:pt idx="14">
                  <c:v>1967</c:v>
                </c:pt>
                <c:pt idx="15">
                  <c:v>1969</c:v>
                </c:pt>
                <c:pt idx="16">
                  <c:v>1972</c:v>
                </c:pt>
                <c:pt idx="17">
                  <c:v>1970</c:v>
                </c:pt>
                <c:pt idx="18">
                  <c:v>1970</c:v>
                </c:pt>
                <c:pt idx="19">
                  <c:v>1975</c:v>
                </c:pt>
                <c:pt idx="20">
                  <c:v>1976</c:v>
                </c:pt>
                <c:pt idx="21">
                  <c:v>1972</c:v>
                </c:pt>
                <c:pt idx="22">
                  <c:v>1973</c:v>
                </c:pt>
                <c:pt idx="23">
                  <c:v>1972</c:v>
                </c:pt>
                <c:pt idx="24">
                  <c:v>1992</c:v>
                </c:pt>
                <c:pt idx="25">
                  <c:v>1973</c:v>
                </c:pt>
                <c:pt idx="26">
                  <c:v>1977</c:v>
                </c:pt>
                <c:pt idx="27">
                  <c:v>1981</c:v>
                </c:pt>
                <c:pt idx="28">
                  <c:v>2003</c:v>
                </c:pt>
                <c:pt idx="29">
                  <c:v>1971</c:v>
                </c:pt>
                <c:pt idx="30">
                  <c:v>1991</c:v>
                </c:pt>
                <c:pt idx="31">
                  <c:v>1973</c:v>
                </c:pt>
                <c:pt idx="32">
                  <c:v>1997</c:v>
                </c:pt>
              </c:numCache>
            </c:numRef>
          </c:val>
        </c:ser>
        <c:ser>
          <c:idx val="1"/>
          <c:order val="1"/>
          <c:invertIfNegative val="0"/>
          <c:cat>
            <c:strRef>
              <c:f>Sheet2!$C$3:$C$37</c:f>
              <c:strCache>
                <c:ptCount val="33"/>
                <c:pt idx="0">
                  <c:v>Australia </c:v>
                </c:pt>
                <c:pt idx="1">
                  <c:v>Austria </c:v>
                </c:pt>
                <c:pt idx="2">
                  <c:v>Finland </c:v>
                </c:pt>
                <c:pt idx="3">
                  <c:v>France </c:v>
                </c:pt>
                <c:pt idx="4">
                  <c:v>Germany </c:v>
                </c:pt>
                <c:pt idx="5">
                  <c:v>Hungary </c:v>
                </c:pt>
                <c:pt idx="6">
                  <c:v>Italy </c:v>
                </c:pt>
                <c:pt idx="7">
                  <c:v>Japan </c:v>
                </c:pt>
                <c:pt idx="8">
                  <c:v>Slovenia </c:v>
                </c:pt>
                <c:pt idx="9">
                  <c:v>South Korea </c:v>
                </c:pt>
                <c:pt idx="10">
                  <c:v>Spain </c:v>
                </c:pt>
                <c:pt idx="11">
                  <c:v>Taiwan </c:v>
                </c:pt>
                <c:pt idx="12">
                  <c:v>US </c:v>
                </c:pt>
                <c:pt idx="13">
                  <c:v>Argentina </c:v>
                </c:pt>
                <c:pt idx="14">
                  <c:v>Brazil </c:v>
                </c:pt>
                <c:pt idx="15">
                  <c:v>Chile </c:v>
                </c:pt>
                <c:pt idx="16">
                  <c:v>China </c:v>
                </c:pt>
                <c:pt idx="17">
                  <c:v>Colombia </c:v>
                </c:pt>
                <c:pt idx="18">
                  <c:v>Costa Rica </c:v>
                </c:pt>
                <c:pt idx="19">
                  <c:v>Jamaica </c:v>
                </c:pt>
                <c:pt idx="20">
                  <c:v>Mexico </c:v>
                </c:pt>
                <c:pt idx="21">
                  <c:v>Peru </c:v>
                </c:pt>
                <c:pt idx="22">
                  <c:v>South Africa </c:v>
                </c:pt>
                <c:pt idx="23">
                  <c:v>Thailand </c:v>
                </c:pt>
                <c:pt idx="24">
                  <c:v>Uruguay </c:v>
                </c:pt>
                <c:pt idx="25">
                  <c:v>India </c:v>
                </c:pt>
                <c:pt idx="26">
                  <c:v>Indonesia </c:v>
                </c:pt>
                <c:pt idx="27">
                  <c:v>Kenya </c:v>
                </c:pt>
                <c:pt idx="28">
                  <c:v>Nigeria </c:v>
                </c:pt>
                <c:pt idx="29">
                  <c:v>Philippines </c:v>
                </c:pt>
                <c:pt idx="30">
                  <c:v>Senegal </c:v>
                </c:pt>
                <c:pt idx="31">
                  <c:v>Vietnam </c:v>
                </c:pt>
                <c:pt idx="32">
                  <c:v>Cambodia </c:v>
                </c:pt>
              </c:strCache>
            </c:strRef>
          </c:cat>
          <c:val>
            <c:numRef>
              <c:f>Sheet2!$E$3:$E$37</c:f>
              <c:numCache>
                <c:formatCode>General</c:formatCode>
                <c:ptCount val="33"/>
                <c:pt idx="0">
                  <c:v>32</c:v>
                </c:pt>
                <c:pt idx="1">
                  <c:v>32</c:v>
                </c:pt>
                <c:pt idx="2">
                  <c:v>30</c:v>
                </c:pt>
                <c:pt idx="3">
                  <c:v>33</c:v>
                </c:pt>
                <c:pt idx="4">
                  <c:v>23</c:v>
                </c:pt>
                <c:pt idx="5">
                  <c:v>38</c:v>
                </c:pt>
                <c:pt idx="6">
                  <c:v>31</c:v>
                </c:pt>
                <c:pt idx="7">
                  <c:v>45</c:v>
                </c:pt>
                <c:pt idx="8">
                  <c:v>42</c:v>
                </c:pt>
                <c:pt idx="9">
                  <c:v>41</c:v>
                </c:pt>
                <c:pt idx="10">
                  <c:v>30</c:v>
                </c:pt>
                <c:pt idx="11">
                  <c:v>40</c:v>
                </c:pt>
                <c:pt idx="12">
                  <c:v>34</c:v>
                </c:pt>
                <c:pt idx="13">
                  <c:v>38</c:v>
                </c:pt>
                <c:pt idx="14">
                  <c:v>58</c:v>
                </c:pt>
                <c:pt idx="15">
                  <c:v>48</c:v>
                </c:pt>
                <c:pt idx="16">
                  <c:v>42</c:v>
                </c:pt>
                <c:pt idx="17">
                  <c:v>53</c:v>
                </c:pt>
                <c:pt idx="18">
                  <c:v>55</c:v>
                </c:pt>
                <c:pt idx="19">
                  <c:v>47</c:v>
                </c:pt>
                <c:pt idx="20">
                  <c:v>57</c:v>
                </c:pt>
                <c:pt idx="21">
                  <c:v>61</c:v>
                </c:pt>
                <c:pt idx="22">
                  <c:v>77</c:v>
                </c:pt>
                <c:pt idx="23">
                  <c:v>40</c:v>
                </c:pt>
                <c:pt idx="24">
                  <c:v>33</c:v>
                </c:pt>
                <c:pt idx="25">
                  <c:v>67</c:v>
                </c:pt>
                <c:pt idx="26">
                  <c:v>54</c:v>
                </c:pt>
                <c:pt idx="27">
                  <c:v>69</c:v>
                </c:pt>
                <c:pt idx="28">
                  <c:v>47</c:v>
                </c:pt>
                <c:pt idx="29">
                  <c:v>79</c:v>
                </c:pt>
                <c:pt idx="30">
                  <c:v>59</c:v>
                </c:pt>
                <c:pt idx="31">
                  <c:v>44</c:v>
                </c:pt>
                <c:pt idx="32">
                  <c:v>24</c:v>
                </c:pt>
              </c:numCache>
            </c:numRef>
          </c:val>
        </c:ser>
        <c:dLbls>
          <c:showLegendKey val="0"/>
          <c:showVal val="0"/>
          <c:showCatName val="0"/>
          <c:showSerName val="0"/>
          <c:showPercent val="0"/>
          <c:showBubbleSize val="0"/>
        </c:dLbls>
        <c:gapWidth val="14"/>
        <c:overlap val="100"/>
        <c:axId val="240536576"/>
        <c:axId val="258988672"/>
      </c:barChart>
      <c:catAx>
        <c:axId val="240536576"/>
        <c:scaling>
          <c:orientation val="minMax"/>
        </c:scaling>
        <c:delete val="0"/>
        <c:axPos val="l"/>
        <c:majorTickMark val="out"/>
        <c:minorTickMark val="none"/>
        <c:tickLblPos val="nextTo"/>
        <c:txPr>
          <a:bodyPr/>
          <a:lstStyle/>
          <a:p>
            <a:pPr>
              <a:defRPr sz="900"/>
            </a:pPr>
            <a:endParaRPr lang="en-US"/>
          </a:p>
        </c:txPr>
        <c:crossAx val="258988672"/>
        <c:crosses val="autoZero"/>
        <c:auto val="1"/>
        <c:lblAlgn val="ctr"/>
        <c:lblOffset val="100"/>
        <c:tickLblSkip val="1"/>
        <c:noMultiLvlLbl val="0"/>
      </c:catAx>
      <c:valAx>
        <c:axId val="258988672"/>
        <c:scaling>
          <c:orientation val="minMax"/>
          <c:max val="2050"/>
          <c:min val="1950"/>
        </c:scaling>
        <c:delete val="0"/>
        <c:axPos val="b"/>
        <c:numFmt formatCode="0" sourceLinked="0"/>
        <c:majorTickMark val="out"/>
        <c:minorTickMark val="none"/>
        <c:tickLblPos val="nextTo"/>
        <c:crossAx val="240536576"/>
        <c:crosses val="autoZero"/>
        <c:crossBetween val="between"/>
      </c:valAx>
    </c:plotArea>
    <c:plotVisOnly val="1"/>
    <c:dispBlanksAs val="gap"/>
    <c:showDLblsOverMax val="0"/>
  </c:chart>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invertIfNegative val="0"/>
          <c:cat>
            <c:strRef>
              <c:f>Sheet2!$C$3:$C$37</c:f>
              <c:strCache>
                <c:ptCount val="33"/>
                <c:pt idx="0">
                  <c:v>Australia </c:v>
                </c:pt>
                <c:pt idx="1">
                  <c:v>Austria </c:v>
                </c:pt>
                <c:pt idx="2">
                  <c:v>Finland </c:v>
                </c:pt>
                <c:pt idx="3">
                  <c:v>France </c:v>
                </c:pt>
                <c:pt idx="4">
                  <c:v>Germany </c:v>
                </c:pt>
                <c:pt idx="5">
                  <c:v>Hungary </c:v>
                </c:pt>
                <c:pt idx="6">
                  <c:v>Italy </c:v>
                </c:pt>
                <c:pt idx="7">
                  <c:v>Japan </c:v>
                </c:pt>
                <c:pt idx="8">
                  <c:v>Slovenia </c:v>
                </c:pt>
                <c:pt idx="9">
                  <c:v>South Korea </c:v>
                </c:pt>
                <c:pt idx="10">
                  <c:v>Spain </c:v>
                </c:pt>
                <c:pt idx="11">
                  <c:v>Taiwan </c:v>
                </c:pt>
                <c:pt idx="12">
                  <c:v>US </c:v>
                </c:pt>
                <c:pt idx="13">
                  <c:v>Argentina </c:v>
                </c:pt>
                <c:pt idx="14">
                  <c:v>Brazil </c:v>
                </c:pt>
                <c:pt idx="15">
                  <c:v>Chile </c:v>
                </c:pt>
                <c:pt idx="16">
                  <c:v>China </c:v>
                </c:pt>
                <c:pt idx="17">
                  <c:v>Colombia </c:v>
                </c:pt>
                <c:pt idx="18">
                  <c:v>Costa Rica </c:v>
                </c:pt>
                <c:pt idx="19">
                  <c:v>Jamaica </c:v>
                </c:pt>
                <c:pt idx="20">
                  <c:v>Mexico </c:v>
                </c:pt>
                <c:pt idx="21">
                  <c:v>Peru </c:v>
                </c:pt>
                <c:pt idx="22">
                  <c:v>South Africa </c:v>
                </c:pt>
                <c:pt idx="23">
                  <c:v>Thailand </c:v>
                </c:pt>
                <c:pt idx="24">
                  <c:v>Uruguay </c:v>
                </c:pt>
                <c:pt idx="25">
                  <c:v>India </c:v>
                </c:pt>
                <c:pt idx="26">
                  <c:v>Indonesia </c:v>
                </c:pt>
                <c:pt idx="27">
                  <c:v>Kenya </c:v>
                </c:pt>
                <c:pt idx="28">
                  <c:v>Nigeria </c:v>
                </c:pt>
                <c:pt idx="29">
                  <c:v>Philippines </c:v>
                </c:pt>
                <c:pt idx="30">
                  <c:v>Senegal </c:v>
                </c:pt>
                <c:pt idx="31">
                  <c:v>Vietnam </c:v>
                </c:pt>
                <c:pt idx="32">
                  <c:v>Cambodia </c:v>
                </c:pt>
              </c:strCache>
            </c:strRef>
          </c:cat>
          <c:val>
            <c:numRef>
              <c:f>Sheet2!$G$3:$G$37</c:f>
              <c:numCache>
                <c:formatCode>0.000</c:formatCode>
                <c:ptCount val="33"/>
                <c:pt idx="0">
                  <c:v>0.28902285225506297</c:v>
                </c:pt>
                <c:pt idx="1">
                  <c:v>0.43084310694725253</c:v>
                </c:pt>
                <c:pt idx="2">
                  <c:v>0.38232814763810186</c:v>
                </c:pt>
                <c:pt idx="3">
                  <c:v>0.39219578991475496</c:v>
                </c:pt>
                <c:pt idx="4">
                  <c:v>0.48006002412971782</c:v>
                </c:pt>
                <c:pt idx="5">
                  <c:v>0.17901637067330656</c:v>
                </c:pt>
                <c:pt idx="6">
                  <c:v>0.30264114586340291</c:v>
                </c:pt>
                <c:pt idx="7">
                  <c:v>0.52006524213213523</c:v>
                </c:pt>
                <c:pt idx="8">
                  <c:v>0.34713720474543525</c:v>
                </c:pt>
                <c:pt idx="9">
                  <c:v>0.85205694500609697</c:v>
                </c:pt>
                <c:pt idx="10">
                  <c:v>0.5855900469176204</c:v>
                </c:pt>
                <c:pt idx="11">
                  <c:v>0.93632562686659515</c:v>
                </c:pt>
                <c:pt idx="12">
                  <c:v>0.37352850223913975</c:v>
                </c:pt>
                <c:pt idx="13">
                  <c:v>0.25855336177716209</c:v>
                </c:pt>
                <c:pt idx="14">
                  <c:v>0.4450495943114417</c:v>
                </c:pt>
                <c:pt idx="15">
                  <c:v>0.47863382363658674</c:v>
                </c:pt>
                <c:pt idx="16">
                  <c:v>0.72205610862990333</c:v>
                </c:pt>
                <c:pt idx="17">
                  <c:v>0.58179528548054538</c:v>
                </c:pt>
                <c:pt idx="18">
                  <c:v>0.60739181198299641</c:v>
                </c:pt>
                <c:pt idx="19">
                  <c:v>0.67619534873151099</c:v>
                </c:pt>
                <c:pt idx="20">
                  <c:v>0.54278036648644779</c:v>
                </c:pt>
                <c:pt idx="21">
                  <c:v>0.3924891429705919</c:v>
                </c:pt>
                <c:pt idx="22">
                  <c:v>0.34395140322332224</c:v>
                </c:pt>
                <c:pt idx="23">
                  <c:v>0.81289295904581793</c:v>
                </c:pt>
                <c:pt idx="24">
                  <c:v>0.18443256182939793</c:v>
                </c:pt>
                <c:pt idx="25">
                  <c:v>0.30395968702986897</c:v>
                </c:pt>
                <c:pt idx="26">
                  <c:v>0.55499538740035537</c:v>
                </c:pt>
                <c:pt idx="27">
                  <c:v>0.45722023294112635</c:v>
                </c:pt>
                <c:pt idx="28">
                  <c:v>0.36700737842062137</c:v>
                </c:pt>
                <c:pt idx="29">
                  <c:v>0.42773032543908002</c:v>
                </c:pt>
                <c:pt idx="30">
                  <c:v>0.30223410158329733</c:v>
                </c:pt>
                <c:pt idx="31">
                  <c:v>0.8073912074382027</c:v>
                </c:pt>
                <c:pt idx="32">
                  <c:v>0.69869364897866559</c:v>
                </c:pt>
              </c:numCache>
            </c:numRef>
          </c:val>
        </c:ser>
        <c:dLbls>
          <c:showLegendKey val="0"/>
          <c:showVal val="0"/>
          <c:showCatName val="0"/>
          <c:showSerName val="0"/>
          <c:showPercent val="0"/>
          <c:showBubbleSize val="0"/>
        </c:dLbls>
        <c:gapWidth val="12"/>
        <c:axId val="87924096"/>
        <c:axId val="87934080"/>
      </c:barChart>
      <c:catAx>
        <c:axId val="87924096"/>
        <c:scaling>
          <c:orientation val="minMax"/>
        </c:scaling>
        <c:delete val="0"/>
        <c:axPos val="l"/>
        <c:majorTickMark val="out"/>
        <c:minorTickMark val="none"/>
        <c:tickLblPos val="nextTo"/>
        <c:crossAx val="87934080"/>
        <c:crosses val="autoZero"/>
        <c:auto val="1"/>
        <c:lblAlgn val="ctr"/>
        <c:lblOffset val="100"/>
        <c:tickLblSkip val="1"/>
        <c:noMultiLvlLbl val="0"/>
      </c:catAx>
      <c:valAx>
        <c:axId val="87934080"/>
        <c:scaling>
          <c:orientation val="minMax"/>
        </c:scaling>
        <c:delete val="0"/>
        <c:axPos val="b"/>
        <c:title>
          <c:tx>
            <c:rich>
              <a:bodyPr/>
              <a:lstStyle/>
              <a:p>
                <a:pPr>
                  <a:defRPr/>
                </a:pPr>
                <a:r>
                  <a:rPr lang="en-US"/>
                  <a:t>Annual growth rate</a:t>
                </a:r>
              </a:p>
            </c:rich>
          </c:tx>
          <c:layout/>
          <c:overlay val="0"/>
        </c:title>
        <c:numFmt formatCode="0.0" sourceLinked="0"/>
        <c:majorTickMark val="out"/>
        <c:minorTickMark val="none"/>
        <c:tickLblPos val="nextTo"/>
        <c:crossAx val="87924096"/>
        <c:crosses val="autoZero"/>
        <c:crossBetween val="between"/>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dLbls>
          <c:showLegendKey val="0"/>
          <c:showVal val="0"/>
          <c:showCatName val="0"/>
          <c:showSerName val="0"/>
          <c:showPercent val="0"/>
          <c:showBubbleSize val="0"/>
        </c:dLbls>
        <c:gapWidth val="12"/>
        <c:axId val="46930176"/>
        <c:axId val="46972928"/>
      </c:barChart>
      <c:catAx>
        <c:axId val="46930176"/>
        <c:scaling>
          <c:orientation val="minMax"/>
        </c:scaling>
        <c:delete val="0"/>
        <c:axPos val="l"/>
        <c:majorTickMark val="out"/>
        <c:minorTickMark val="none"/>
        <c:tickLblPos val="nextTo"/>
        <c:crossAx val="46972928"/>
        <c:crosses val="autoZero"/>
        <c:auto val="1"/>
        <c:lblAlgn val="ctr"/>
        <c:lblOffset val="100"/>
        <c:tickLblSkip val="1"/>
        <c:noMultiLvlLbl val="0"/>
      </c:catAx>
      <c:valAx>
        <c:axId val="46972928"/>
        <c:scaling>
          <c:orientation val="minMax"/>
        </c:scaling>
        <c:delete val="0"/>
        <c:axPos val="b"/>
        <c:title>
          <c:tx>
            <c:rich>
              <a:bodyPr/>
              <a:lstStyle/>
              <a:p>
                <a:pPr>
                  <a:defRPr/>
                </a:pPr>
                <a:r>
                  <a:rPr lang="en-US"/>
                  <a:t>Annual growth rate</a:t>
                </a:r>
              </a:p>
            </c:rich>
          </c:tx>
          <c:layout/>
          <c:overlay val="0"/>
        </c:title>
        <c:numFmt formatCode="0.0" sourceLinked="0"/>
        <c:majorTickMark val="out"/>
        <c:minorTickMark val="none"/>
        <c:tickLblPos val="nextTo"/>
        <c:crossAx val="46930176"/>
        <c:crosses val="autoZero"/>
        <c:crossBetween val="between"/>
      </c:valAx>
    </c:plotArea>
    <c:plotVisOnly val="1"/>
    <c:dispBlanksAs val="gap"/>
    <c:showDLblsOverMax val="0"/>
  </c:chart>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0"/>
          <c:order val="0"/>
          <c:invertIfNegative val="0"/>
          <c:cat>
            <c:strRef>
              <c:f>Sheet2!$C$3:$C$37</c:f>
              <c:strCache>
                <c:ptCount val="33"/>
                <c:pt idx="0">
                  <c:v>Australia </c:v>
                </c:pt>
                <c:pt idx="1">
                  <c:v>Austria </c:v>
                </c:pt>
                <c:pt idx="2">
                  <c:v>Finland </c:v>
                </c:pt>
                <c:pt idx="3">
                  <c:v>France </c:v>
                </c:pt>
                <c:pt idx="4">
                  <c:v>Germany </c:v>
                </c:pt>
                <c:pt idx="5">
                  <c:v>Hungary </c:v>
                </c:pt>
                <c:pt idx="6">
                  <c:v>Italy </c:v>
                </c:pt>
                <c:pt idx="7">
                  <c:v>Japan </c:v>
                </c:pt>
                <c:pt idx="8">
                  <c:v>Slovenia </c:v>
                </c:pt>
                <c:pt idx="9">
                  <c:v>South Korea </c:v>
                </c:pt>
                <c:pt idx="10">
                  <c:v>Spain </c:v>
                </c:pt>
                <c:pt idx="11">
                  <c:v>Taiwan </c:v>
                </c:pt>
                <c:pt idx="12">
                  <c:v>US </c:v>
                </c:pt>
                <c:pt idx="13">
                  <c:v>Argentina </c:v>
                </c:pt>
                <c:pt idx="14">
                  <c:v>Brazil </c:v>
                </c:pt>
                <c:pt idx="15">
                  <c:v>Chile </c:v>
                </c:pt>
                <c:pt idx="16">
                  <c:v>China </c:v>
                </c:pt>
                <c:pt idx="17">
                  <c:v>Colombia </c:v>
                </c:pt>
                <c:pt idx="18">
                  <c:v>Costa Rica </c:v>
                </c:pt>
                <c:pt idx="19">
                  <c:v>Jamaica </c:v>
                </c:pt>
                <c:pt idx="20">
                  <c:v>Mexico </c:v>
                </c:pt>
                <c:pt idx="21">
                  <c:v>Peru </c:v>
                </c:pt>
                <c:pt idx="22">
                  <c:v>South Africa </c:v>
                </c:pt>
                <c:pt idx="23">
                  <c:v>Thailand </c:v>
                </c:pt>
                <c:pt idx="24">
                  <c:v>Uruguay </c:v>
                </c:pt>
                <c:pt idx="25">
                  <c:v>India </c:v>
                </c:pt>
                <c:pt idx="26">
                  <c:v>Indonesia </c:v>
                </c:pt>
                <c:pt idx="27">
                  <c:v>Kenya </c:v>
                </c:pt>
                <c:pt idx="28">
                  <c:v>Nigeria </c:v>
                </c:pt>
                <c:pt idx="29">
                  <c:v>Philippines </c:v>
                </c:pt>
                <c:pt idx="30">
                  <c:v>Senegal </c:v>
                </c:pt>
                <c:pt idx="31">
                  <c:v>Vietnam </c:v>
                </c:pt>
                <c:pt idx="32">
                  <c:v>Cambodia </c:v>
                </c:pt>
              </c:strCache>
            </c:strRef>
          </c:cat>
          <c:val>
            <c:numRef>
              <c:f>Sheet2!$H$3:$H$37</c:f>
              <c:numCache>
                <c:formatCode>0.0</c:formatCode>
                <c:ptCount val="33"/>
                <c:pt idx="0">
                  <c:v>9.6899224806201403</c:v>
                </c:pt>
                <c:pt idx="1">
                  <c:v>14.782608695652176</c:v>
                </c:pt>
                <c:pt idx="2">
                  <c:v>12.153518123667387</c:v>
                </c:pt>
                <c:pt idx="3">
                  <c:v>13.817330210772832</c:v>
                </c:pt>
                <c:pt idx="4">
                  <c:v>11.674008810572685</c:v>
                </c:pt>
                <c:pt idx="5">
                  <c:v>7.0393374741200896</c:v>
                </c:pt>
                <c:pt idx="6">
                  <c:v>9.8360655737705009</c:v>
                </c:pt>
                <c:pt idx="7">
                  <c:v>26.368159203980092</c:v>
                </c:pt>
                <c:pt idx="8">
                  <c:v>15.69620253164557</c:v>
                </c:pt>
                <c:pt idx="9">
                  <c:v>41.813602015113332</c:v>
                </c:pt>
                <c:pt idx="10">
                  <c:v>19.205298013245038</c:v>
                </c:pt>
                <c:pt idx="11">
                  <c:v>45.430809399477823</c:v>
                </c:pt>
                <c:pt idx="12">
                  <c:v>13.541666666666679</c:v>
                </c:pt>
                <c:pt idx="13">
                  <c:v>10.323886639676124</c:v>
                </c:pt>
                <c:pt idx="14">
                  <c:v>29.450549450549438</c:v>
                </c:pt>
                <c:pt idx="15">
                  <c:v>25.827814569536411</c:v>
                </c:pt>
                <c:pt idx="16">
                  <c:v>35.427135678391963</c:v>
                </c:pt>
                <c:pt idx="17">
                  <c:v>36.117936117936139</c:v>
                </c:pt>
                <c:pt idx="18">
                  <c:v>39.663461538461533</c:v>
                </c:pt>
                <c:pt idx="19">
                  <c:v>37.411764705882348</c:v>
                </c:pt>
                <c:pt idx="20">
                  <c:v>36.258660508083139</c:v>
                </c:pt>
                <c:pt idx="21">
                  <c:v>27.050997782705085</c:v>
                </c:pt>
                <c:pt idx="22">
                  <c:v>30.322580645161281</c:v>
                </c:pt>
                <c:pt idx="23">
                  <c:v>38.424821002386629</c:v>
                </c:pt>
                <c:pt idx="24">
                  <c:v>6.2753036437247021</c:v>
                </c:pt>
                <c:pt idx="25">
                  <c:v>22.587268993839832</c:v>
                </c:pt>
                <c:pt idx="26">
                  <c:v>34.945054945054935</c:v>
                </c:pt>
                <c:pt idx="27">
                  <c:v>37.091988130563799</c:v>
                </c:pt>
                <c:pt idx="28">
                  <c:v>18.826405867970664</c:v>
                </c:pt>
                <c:pt idx="29">
                  <c:v>40.201005025125632</c:v>
                </c:pt>
                <c:pt idx="30">
                  <c:v>19.520547945205479</c:v>
                </c:pt>
                <c:pt idx="31">
                  <c:v>42.654028436018962</c:v>
                </c:pt>
                <c:pt idx="32">
                  <c:v>18.256578947368418</c:v>
                </c:pt>
              </c:numCache>
            </c:numRef>
          </c:val>
        </c:ser>
        <c:dLbls>
          <c:showLegendKey val="0"/>
          <c:showVal val="0"/>
          <c:showCatName val="0"/>
          <c:showSerName val="0"/>
          <c:showPercent val="0"/>
          <c:showBubbleSize val="0"/>
        </c:dLbls>
        <c:gapWidth val="12"/>
        <c:axId val="154483328"/>
        <c:axId val="154898816"/>
      </c:barChart>
      <c:catAx>
        <c:axId val="154483328"/>
        <c:scaling>
          <c:orientation val="minMax"/>
        </c:scaling>
        <c:delete val="0"/>
        <c:axPos val="l"/>
        <c:majorTickMark val="out"/>
        <c:minorTickMark val="none"/>
        <c:tickLblPos val="nextTo"/>
        <c:crossAx val="154898816"/>
        <c:crosses val="autoZero"/>
        <c:auto val="1"/>
        <c:lblAlgn val="ctr"/>
        <c:lblOffset val="100"/>
        <c:tickLblSkip val="1"/>
        <c:noMultiLvlLbl val="0"/>
      </c:catAx>
      <c:valAx>
        <c:axId val="154898816"/>
        <c:scaling>
          <c:orientation val="minMax"/>
        </c:scaling>
        <c:delete val="0"/>
        <c:axPos val="b"/>
        <c:title>
          <c:tx>
            <c:rich>
              <a:bodyPr/>
              <a:lstStyle/>
              <a:p>
                <a:pPr>
                  <a:defRPr/>
                </a:pPr>
                <a:r>
                  <a:rPr lang="en-US"/>
                  <a:t>Total gain (%)</a:t>
                </a:r>
              </a:p>
            </c:rich>
          </c:tx>
          <c:layout/>
          <c:overlay val="0"/>
        </c:title>
        <c:numFmt formatCode="0" sourceLinked="0"/>
        <c:majorTickMark val="out"/>
        <c:minorTickMark val="none"/>
        <c:tickLblPos val="nextTo"/>
        <c:crossAx val="154483328"/>
        <c:crosses val="autoZero"/>
        <c:crossBetween val="between"/>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drawing1.xml><?xml version="1.0" encoding="utf-8"?>
<c:userShapes xmlns:c="http://schemas.openxmlformats.org/drawingml/2006/chart">
  <cdr:relSizeAnchor xmlns:cdr="http://schemas.openxmlformats.org/drawingml/2006/chartDrawing">
    <cdr:from>
      <cdr:x>0.32407</cdr:x>
      <cdr:y>0.67345</cdr:y>
    </cdr:from>
    <cdr:to>
      <cdr:x>0.32407</cdr:x>
      <cdr:y>0.89232</cdr:y>
    </cdr:to>
    <cdr:cxnSp macro="">
      <cdr:nvCxnSpPr>
        <cdr:cNvPr id="3" name="Straight Connector 2"/>
        <cdr:cNvCxnSpPr/>
      </cdr:nvCxnSpPr>
      <cdr:spPr>
        <a:xfrm xmlns:a="http://schemas.openxmlformats.org/drawingml/2006/main">
          <a:off x="2667000" y="3048000"/>
          <a:ext cx="0" cy="99060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1111</cdr:x>
      <cdr:y>0.1852</cdr:y>
    </cdr:from>
    <cdr:to>
      <cdr:x>0.62037</cdr:x>
      <cdr:y>0.89232</cdr:y>
    </cdr:to>
    <cdr:cxnSp macro="">
      <cdr:nvCxnSpPr>
        <cdr:cNvPr id="5" name="Straight Connector 4"/>
        <cdr:cNvCxnSpPr/>
      </cdr:nvCxnSpPr>
      <cdr:spPr>
        <a:xfrm xmlns:a="http://schemas.openxmlformats.org/drawingml/2006/main">
          <a:off x="5029200" y="838200"/>
          <a:ext cx="76200" cy="320040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7963</cdr:x>
      <cdr:y>0.47141</cdr:y>
    </cdr:from>
    <cdr:to>
      <cdr:x>0.87963</cdr:x>
      <cdr:y>0.89232</cdr:y>
    </cdr:to>
    <cdr:cxnSp macro="">
      <cdr:nvCxnSpPr>
        <cdr:cNvPr id="7" name="Straight Connector 6"/>
        <cdr:cNvCxnSpPr/>
      </cdr:nvCxnSpPr>
      <cdr:spPr>
        <a:xfrm xmlns:a="http://schemas.openxmlformats.org/drawingml/2006/main">
          <a:off x="7239000" y="2133600"/>
          <a:ext cx="0" cy="190500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2467</cdr:x>
      <cdr:y>0.63978</cdr:y>
    </cdr:from>
    <cdr:to>
      <cdr:x>0.88889</cdr:x>
      <cdr:y>0.89232</cdr:y>
    </cdr:to>
    <cdr:sp macro="" textlink="">
      <cdr:nvSpPr>
        <cdr:cNvPr id="8" name="Left-Right Arrow 7"/>
        <cdr:cNvSpPr/>
      </cdr:nvSpPr>
      <cdr:spPr>
        <a:xfrm xmlns:a="http://schemas.openxmlformats.org/drawingml/2006/main">
          <a:off x="5140817" y="2895600"/>
          <a:ext cx="2174383" cy="1143000"/>
        </a:xfrm>
        <a:prstGeom xmlns:a="http://schemas.openxmlformats.org/drawingml/2006/main" prst="leftRightArrow">
          <a:avLst/>
        </a:prstGeom>
        <a:solidFill xmlns:a="http://schemas.openxmlformats.org/drawingml/2006/main">
          <a:srgbClr val="FF0000"/>
        </a:solidFill>
        <a:ln xmlns:a="http://schemas.openxmlformats.org/drawingml/2006/main">
          <a:solidFill>
            <a:srgbClr val="FF0000"/>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rot="0" spcFirstLastPara="0" vert="horz" wrap="square" lIns="91440" tIns="45720" rIns="91440" bIns="45720" numCol="1" spcCol="0" rtlCol="0" fromWordArt="0" anchor="ctr" anchorCtr="0" forceAA="0" compatLnSpc="1">
          <a:prstTxWarp prst="textNoShape">
            <a:avLst/>
          </a:prstTxWarp>
          <a:noAutofit/>
        </a:bodyPr>
        <a:lstStyle xmlns:a="http://schemas.openxmlformats.org/drawingml/2006/main">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xmlns:a="http://schemas.openxmlformats.org/drawingml/2006/main">
          <a:pPr algn="ctr"/>
          <a:r>
            <a:rPr lang="en-US" sz="1800" dirty="0" smtClean="0">
              <a:solidFill>
                <a:schemeClr val="bg1"/>
              </a:solidFill>
            </a:rPr>
            <a:t>Minus  0.4% per year</a:t>
          </a:r>
          <a:endParaRPr lang="en-US" dirty="0">
            <a:solidFill>
              <a:schemeClr val="bg1"/>
            </a:solidFill>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09259</cdr:x>
      <cdr:y>0.31061</cdr:y>
    </cdr:from>
    <cdr:to>
      <cdr:x>0.23148</cdr:x>
      <cdr:y>0.50758</cdr:y>
    </cdr:to>
    <cdr:sp macro="" textlink="">
      <cdr:nvSpPr>
        <cdr:cNvPr id="2" name="TextBox 1"/>
        <cdr:cNvSpPr txBox="1"/>
      </cdr:nvSpPr>
      <cdr:spPr>
        <a:xfrm xmlns:a="http://schemas.openxmlformats.org/drawingml/2006/main">
          <a:off x="762000" y="1562100"/>
          <a:ext cx="1143000" cy="9906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800" dirty="0" smtClean="0"/>
            <a:t>Upper middle income</a:t>
          </a:r>
          <a:endParaRPr lang="en-US" sz="1800" dirty="0"/>
        </a:p>
      </cdr:txBody>
    </cdr:sp>
  </cdr:relSizeAnchor>
  <cdr:relSizeAnchor xmlns:cdr="http://schemas.openxmlformats.org/drawingml/2006/chartDrawing">
    <cdr:from>
      <cdr:x>0.7963</cdr:x>
      <cdr:y>0.59091</cdr:y>
    </cdr:from>
    <cdr:to>
      <cdr:x>0.83333</cdr:x>
      <cdr:y>0.90909</cdr:y>
    </cdr:to>
    <cdr:sp macro="" textlink="">
      <cdr:nvSpPr>
        <cdr:cNvPr id="3" name="Right Brace 2"/>
        <cdr:cNvSpPr/>
      </cdr:nvSpPr>
      <cdr:spPr>
        <a:xfrm xmlns:a="http://schemas.openxmlformats.org/drawingml/2006/main">
          <a:off x="6553200" y="2971800"/>
          <a:ext cx="304800" cy="1600200"/>
        </a:xfrm>
        <a:prstGeom xmlns:a="http://schemas.openxmlformats.org/drawingml/2006/main" prst="rightBrac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84259</cdr:x>
      <cdr:y>0.68182</cdr:y>
    </cdr:from>
    <cdr:to>
      <cdr:x>0.98148</cdr:x>
      <cdr:y>0.83333</cdr:y>
    </cdr:to>
    <cdr:sp macro="" textlink="">
      <cdr:nvSpPr>
        <cdr:cNvPr id="4" name="TextBox 3"/>
        <cdr:cNvSpPr txBox="1"/>
      </cdr:nvSpPr>
      <cdr:spPr>
        <a:xfrm xmlns:a="http://schemas.openxmlformats.org/drawingml/2006/main">
          <a:off x="6934200" y="3429000"/>
          <a:ext cx="1143000" cy="762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2000" dirty="0" smtClean="0"/>
            <a:t>High income</a:t>
          </a:r>
          <a:endParaRPr lang="en-US" sz="2000" dirty="0"/>
        </a:p>
      </cdr:txBody>
    </cdr:sp>
  </cdr:relSizeAnchor>
</c:userShap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C999DCF-3418-474F-9B0F-67B7AE447B72}" type="datetimeFigureOut">
              <a:rPr lang="en-US" smtClean="0"/>
              <a:t>5/2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E84210-7ADB-4684-BB66-E9D78D5D5CA0}" type="slidenum">
              <a:rPr lang="en-US" smtClean="0"/>
              <a:t>‹#›</a:t>
            </a:fld>
            <a:endParaRPr lang="en-US"/>
          </a:p>
        </p:txBody>
      </p:sp>
    </p:spTree>
    <p:extLst>
      <p:ext uri="{BB962C8B-B14F-4D97-AF65-F5344CB8AC3E}">
        <p14:creationId xmlns:p14="http://schemas.microsoft.com/office/powerpoint/2010/main" val="28461388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C999DCF-3418-474F-9B0F-67B7AE447B72}" type="datetimeFigureOut">
              <a:rPr lang="en-US" smtClean="0"/>
              <a:t>5/2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E84210-7ADB-4684-BB66-E9D78D5D5CA0}" type="slidenum">
              <a:rPr lang="en-US" smtClean="0"/>
              <a:t>‹#›</a:t>
            </a:fld>
            <a:endParaRPr lang="en-US"/>
          </a:p>
        </p:txBody>
      </p:sp>
    </p:spTree>
    <p:extLst>
      <p:ext uri="{BB962C8B-B14F-4D97-AF65-F5344CB8AC3E}">
        <p14:creationId xmlns:p14="http://schemas.microsoft.com/office/powerpoint/2010/main" val="993227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C999DCF-3418-474F-9B0F-67B7AE447B72}" type="datetimeFigureOut">
              <a:rPr lang="en-US" smtClean="0"/>
              <a:t>5/2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E84210-7ADB-4684-BB66-E9D78D5D5CA0}" type="slidenum">
              <a:rPr lang="en-US" smtClean="0"/>
              <a:t>‹#›</a:t>
            </a:fld>
            <a:endParaRPr lang="en-US"/>
          </a:p>
        </p:txBody>
      </p:sp>
    </p:spTree>
    <p:extLst>
      <p:ext uri="{BB962C8B-B14F-4D97-AF65-F5344CB8AC3E}">
        <p14:creationId xmlns:p14="http://schemas.microsoft.com/office/powerpoint/2010/main" val="22311681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C999DCF-3418-474F-9B0F-67B7AE447B72}" type="datetimeFigureOut">
              <a:rPr lang="en-US" smtClean="0"/>
              <a:t>5/2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E84210-7ADB-4684-BB66-E9D78D5D5CA0}" type="slidenum">
              <a:rPr lang="en-US" smtClean="0"/>
              <a:t>‹#›</a:t>
            </a:fld>
            <a:endParaRPr lang="en-US"/>
          </a:p>
        </p:txBody>
      </p:sp>
    </p:spTree>
    <p:extLst>
      <p:ext uri="{BB962C8B-B14F-4D97-AF65-F5344CB8AC3E}">
        <p14:creationId xmlns:p14="http://schemas.microsoft.com/office/powerpoint/2010/main" val="41883473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C999DCF-3418-474F-9B0F-67B7AE447B72}" type="datetimeFigureOut">
              <a:rPr lang="en-US" smtClean="0"/>
              <a:t>5/2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E84210-7ADB-4684-BB66-E9D78D5D5CA0}" type="slidenum">
              <a:rPr lang="en-US" smtClean="0"/>
              <a:t>‹#›</a:t>
            </a:fld>
            <a:endParaRPr lang="en-US"/>
          </a:p>
        </p:txBody>
      </p:sp>
    </p:spTree>
    <p:extLst>
      <p:ext uri="{BB962C8B-B14F-4D97-AF65-F5344CB8AC3E}">
        <p14:creationId xmlns:p14="http://schemas.microsoft.com/office/powerpoint/2010/main" val="20646885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C999DCF-3418-474F-9B0F-67B7AE447B72}" type="datetimeFigureOut">
              <a:rPr lang="en-US" smtClean="0"/>
              <a:t>5/20/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E84210-7ADB-4684-BB66-E9D78D5D5CA0}" type="slidenum">
              <a:rPr lang="en-US" smtClean="0"/>
              <a:t>‹#›</a:t>
            </a:fld>
            <a:endParaRPr lang="en-US"/>
          </a:p>
        </p:txBody>
      </p:sp>
    </p:spTree>
    <p:extLst>
      <p:ext uri="{BB962C8B-B14F-4D97-AF65-F5344CB8AC3E}">
        <p14:creationId xmlns:p14="http://schemas.microsoft.com/office/powerpoint/2010/main" val="8247039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C999DCF-3418-474F-9B0F-67B7AE447B72}" type="datetimeFigureOut">
              <a:rPr lang="en-US" smtClean="0"/>
              <a:t>5/20/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9E84210-7ADB-4684-BB66-E9D78D5D5CA0}" type="slidenum">
              <a:rPr lang="en-US" smtClean="0"/>
              <a:t>‹#›</a:t>
            </a:fld>
            <a:endParaRPr lang="en-US"/>
          </a:p>
        </p:txBody>
      </p:sp>
    </p:spTree>
    <p:extLst>
      <p:ext uri="{BB962C8B-B14F-4D97-AF65-F5344CB8AC3E}">
        <p14:creationId xmlns:p14="http://schemas.microsoft.com/office/powerpoint/2010/main" val="14595676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C999DCF-3418-474F-9B0F-67B7AE447B72}" type="datetimeFigureOut">
              <a:rPr lang="en-US" smtClean="0"/>
              <a:t>5/20/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9E84210-7ADB-4684-BB66-E9D78D5D5CA0}" type="slidenum">
              <a:rPr lang="en-US" smtClean="0"/>
              <a:t>‹#›</a:t>
            </a:fld>
            <a:endParaRPr lang="en-US"/>
          </a:p>
        </p:txBody>
      </p:sp>
    </p:spTree>
    <p:extLst>
      <p:ext uri="{BB962C8B-B14F-4D97-AF65-F5344CB8AC3E}">
        <p14:creationId xmlns:p14="http://schemas.microsoft.com/office/powerpoint/2010/main" val="31465415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999DCF-3418-474F-9B0F-67B7AE447B72}" type="datetimeFigureOut">
              <a:rPr lang="en-US" smtClean="0"/>
              <a:t>5/20/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9E84210-7ADB-4684-BB66-E9D78D5D5CA0}" type="slidenum">
              <a:rPr lang="en-US" smtClean="0"/>
              <a:t>‹#›</a:t>
            </a:fld>
            <a:endParaRPr lang="en-US"/>
          </a:p>
        </p:txBody>
      </p:sp>
    </p:spTree>
    <p:extLst>
      <p:ext uri="{BB962C8B-B14F-4D97-AF65-F5344CB8AC3E}">
        <p14:creationId xmlns:p14="http://schemas.microsoft.com/office/powerpoint/2010/main" val="39844768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C999DCF-3418-474F-9B0F-67B7AE447B72}" type="datetimeFigureOut">
              <a:rPr lang="en-US" smtClean="0"/>
              <a:t>5/20/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E84210-7ADB-4684-BB66-E9D78D5D5CA0}" type="slidenum">
              <a:rPr lang="en-US" smtClean="0"/>
              <a:t>‹#›</a:t>
            </a:fld>
            <a:endParaRPr lang="en-US"/>
          </a:p>
        </p:txBody>
      </p:sp>
    </p:spTree>
    <p:extLst>
      <p:ext uri="{BB962C8B-B14F-4D97-AF65-F5344CB8AC3E}">
        <p14:creationId xmlns:p14="http://schemas.microsoft.com/office/powerpoint/2010/main" val="18869401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C999DCF-3418-474F-9B0F-67B7AE447B72}" type="datetimeFigureOut">
              <a:rPr lang="en-US" smtClean="0"/>
              <a:t>5/20/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E84210-7ADB-4684-BB66-E9D78D5D5CA0}" type="slidenum">
              <a:rPr lang="en-US" smtClean="0"/>
              <a:t>‹#›</a:t>
            </a:fld>
            <a:endParaRPr lang="en-US"/>
          </a:p>
        </p:txBody>
      </p:sp>
    </p:spTree>
    <p:extLst>
      <p:ext uri="{BB962C8B-B14F-4D97-AF65-F5344CB8AC3E}">
        <p14:creationId xmlns:p14="http://schemas.microsoft.com/office/powerpoint/2010/main" val="16939511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C999DCF-3418-474F-9B0F-67B7AE447B72}" type="datetimeFigureOut">
              <a:rPr lang="en-US" smtClean="0"/>
              <a:t>5/20/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E84210-7ADB-4684-BB66-E9D78D5D5CA0}" type="slidenum">
              <a:rPr lang="en-US" smtClean="0"/>
              <a:t>‹#›</a:t>
            </a:fld>
            <a:endParaRPr lang="en-US"/>
          </a:p>
        </p:txBody>
      </p:sp>
    </p:spTree>
    <p:extLst>
      <p:ext uri="{BB962C8B-B14F-4D97-AF65-F5344CB8AC3E}">
        <p14:creationId xmlns:p14="http://schemas.microsoft.com/office/powerpoint/2010/main" val="42020200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chart" Target="../charts/chart5.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hyperlink" Target="http://www.imf.org/external/pubs/ft/fandd/2006/09/basics.htm"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Overview of </a:t>
            </a:r>
            <a:br>
              <a:rPr lang="en-US" dirty="0" smtClean="0"/>
            </a:br>
            <a:r>
              <a:rPr lang="en-US" dirty="0" smtClean="0"/>
              <a:t>Demographic Dividend</a:t>
            </a:r>
            <a:endParaRPr lang="en-US" dirty="0"/>
          </a:p>
        </p:txBody>
      </p:sp>
      <p:sp>
        <p:nvSpPr>
          <p:cNvPr id="3" name="Subtitle 2"/>
          <p:cNvSpPr>
            <a:spLocks noGrp="1"/>
          </p:cNvSpPr>
          <p:nvPr>
            <p:ph type="subTitle" idx="1"/>
          </p:nvPr>
        </p:nvSpPr>
        <p:spPr/>
        <p:txBody>
          <a:bodyPr>
            <a:normAutofit fontScale="92500"/>
          </a:bodyPr>
          <a:lstStyle/>
          <a:p>
            <a:r>
              <a:rPr lang="en-US" dirty="0" smtClean="0"/>
              <a:t>Andrew Mason</a:t>
            </a:r>
          </a:p>
          <a:p>
            <a:r>
              <a:rPr lang="en-US" dirty="0" smtClean="0"/>
              <a:t>Demographic Dividend Working Group</a:t>
            </a:r>
          </a:p>
          <a:p>
            <a:r>
              <a:rPr lang="en-US" dirty="0" smtClean="0"/>
              <a:t>Barcelona, Spain  June 5-8, 2013</a:t>
            </a:r>
            <a:endParaRPr lang="en-US" dirty="0"/>
          </a:p>
        </p:txBody>
      </p:sp>
    </p:spTree>
    <p:extLst>
      <p:ext uri="{BB962C8B-B14F-4D97-AF65-F5344CB8AC3E}">
        <p14:creationId xmlns:p14="http://schemas.microsoft.com/office/powerpoint/2010/main" val="9465567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First Dividend – Annual growth per year in percent</a:t>
            </a:r>
            <a:endParaRPr lang="en-US" sz="2800" dirty="0"/>
          </a:p>
        </p:txBody>
      </p:sp>
      <p:sp>
        <p:nvSpPr>
          <p:cNvPr id="5" name="Content Placeholder 4"/>
          <p:cNvSpPr>
            <a:spLocks noGrp="1"/>
          </p:cNvSpPr>
          <p:nvPr>
            <p:ph sz="half" idx="1"/>
          </p:nvPr>
        </p:nvSpPr>
        <p:spPr>
          <a:xfrm>
            <a:off x="152400" y="1447800"/>
            <a:ext cx="2971800" cy="4191000"/>
          </a:xfrm>
        </p:spPr>
        <p:txBody>
          <a:bodyPr>
            <a:normAutofit/>
          </a:bodyPr>
          <a:lstStyle/>
          <a:p>
            <a:r>
              <a:rPr lang="en-US" sz="2400" dirty="0" smtClean="0"/>
              <a:t>Boost to economic growth varies from 0.2 to 0.9% per annum.</a:t>
            </a:r>
          </a:p>
          <a:p>
            <a:r>
              <a:rPr lang="en-US" sz="2400" dirty="0" smtClean="0"/>
              <a:t>Biggest gains in E and SE Asia.</a:t>
            </a:r>
          </a:p>
          <a:p>
            <a:r>
              <a:rPr lang="en-US" sz="2400" dirty="0" smtClean="0"/>
              <a:t>Small gains in countries with slow fertility decline. </a:t>
            </a:r>
            <a:endParaRPr lang="en-US" sz="2400" dirty="0"/>
          </a:p>
        </p:txBody>
      </p:sp>
      <p:graphicFrame>
        <p:nvGraphicFramePr>
          <p:cNvPr id="4" name="Chart 3"/>
          <p:cNvGraphicFramePr>
            <a:graphicFrameLocks/>
          </p:cNvGraphicFramePr>
          <p:nvPr>
            <p:extLst>
              <p:ext uri="{D42A27DB-BD31-4B8C-83A1-F6EECF244321}">
                <p14:modId xmlns:p14="http://schemas.microsoft.com/office/powerpoint/2010/main" val="4179192592"/>
              </p:ext>
            </p:extLst>
          </p:nvPr>
        </p:nvGraphicFramePr>
        <p:xfrm>
          <a:off x="3034144" y="990600"/>
          <a:ext cx="6096001" cy="5562599"/>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1540648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First Dividend – Total gain in consumption per equivalent adult</a:t>
            </a:r>
            <a:endParaRPr lang="en-US" sz="2800" dirty="0"/>
          </a:p>
        </p:txBody>
      </p:sp>
      <p:sp>
        <p:nvSpPr>
          <p:cNvPr id="5" name="Content Placeholder 4"/>
          <p:cNvSpPr>
            <a:spLocks noGrp="1"/>
          </p:cNvSpPr>
          <p:nvPr>
            <p:ph sz="half" idx="1"/>
          </p:nvPr>
        </p:nvSpPr>
        <p:spPr>
          <a:xfrm>
            <a:off x="152400" y="1447800"/>
            <a:ext cx="2971800" cy="4191000"/>
          </a:xfrm>
        </p:spPr>
        <p:txBody>
          <a:bodyPr>
            <a:normAutofit/>
          </a:bodyPr>
          <a:lstStyle/>
          <a:p>
            <a:r>
              <a:rPr lang="en-US" sz="2400" dirty="0" smtClean="0"/>
              <a:t>Total gain ranges from under 5% to over 45%.</a:t>
            </a:r>
          </a:p>
          <a:p>
            <a:r>
              <a:rPr lang="en-US" sz="2400" dirty="0" smtClean="0"/>
              <a:t>Small gains in West and some LAC countries.</a:t>
            </a:r>
          </a:p>
          <a:p>
            <a:r>
              <a:rPr lang="en-US" sz="2400" dirty="0" smtClean="0"/>
              <a:t>Large gains in parts of Africa, LAC, and Asia.</a:t>
            </a:r>
            <a:endParaRPr lang="en-US" sz="2400" dirty="0"/>
          </a:p>
        </p:txBody>
      </p:sp>
      <p:graphicFrame>
        <p:nvGraphicFramePr>
          <p:cNvPr id="4" name="Chart 3"/>
          <p:cNvGraphicFramePr>
            <a:graphicFrameLocks/>
          </p:cNvGraphicFramePr>
          <p:nvPr>
            <p:extLst>
              <p:ext uri="{D42A27DB-BD31-4B8C-83A1-F6EECF244321}">
                <p14:modId xmlns:p14="http://schemas.microsoft.com/office/powerpoint/2010/main" val="90095039"/>
              </p:ext>
            </p:extLst>
          </p:nvPr>
        </p:nvGraphicFramePr>
        <p:xfrm>
          <a:off x="3034144" y="990600"/>
          <a:ext cx="6096001" cy="5562599"/>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hart 5"/>
          <p:cNvGraphicFramePr>
            <a:graphicFrameLocks/>
          </p:cNvGraphicFramePr>
          <p:nvPr>
            <p:extLst>
              <p:ext uri="{D42A27DB-BD31-4B8C-83A1-F6EECF244321}">
                <p14:modId xmlns:p14="http://schemas.microsoft.com/office/powerpoint/2010/main" val="1219104570"/>
              </p:ext>
            </p:extLst>
          </p:nvPr>
        </p:nvGraphicFramePr>
        <p:xfrm>
          <a:off x="3124200" y="1295400"/>
          <a:ext cx="5867400" cy="49530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1404281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t>Important issues about the first dividend</a:t>
            </a:r>
            <a:endParaRPr lang="en-US" dirty="0"/>
          </a:p>
        </p:txBody>
      </p:sp>
      <p:sp>
        <p:nvSpPr>
          <p:cNvPr id="6" name="Content Placeholder 5"/>
          <p:cNvSpPr>
            <a:spLocks noGrp="1"/>
          </p:cNvSpPr>
          <p:nvPr>
            <p:ph idx="1"/>
          </p:nvPr>
        </p:nvSpPr>
        <p:spPr/>
        <p:txBody>
          <a:bodyPr>
            <a:normAutofit lnSpcReduction="10000"/>
          </a:bodyPr>
          <a:lstStyle/>
          <a:p>
            <a:r>
              <a:rPr lang="en-US" dirty="0"/>
              <a:t>A</a:t>
            </a:r>
            <a:r>
              <a:rPr lang="en-US" dirty="0" smtClean="0"/>
              <a:t>nnual gain versus total gain.</a:t>
            </a:r>
          </a:p>
          <a:p>
            <a:r>
              <a:rPr lang="en-US" dirty="0" smtClean="0"/>
              <a:t>Timing – sooner better than later.</a:t>
            </a:r>
          </a:p>
          <a:p>
            <a:r>
              <a:rPr lang="en-US" dirty="0" smtClean="0"/>
              <a:t>Largest gains may occur in countries which started from a particularly disadvantaged position, i.e., very high fertility and high child dependency.</a:t>
            </a:r>
          </a:p>
          <a:p>
            <a:r>
              <a:rPr lang="en-US" dirty="0" smtClean="0"/>
              <a:t>Influence of policy on the dividend</a:t>
            </a:r>
          </a:p>
          <a:p>
            <a:pPr lvl="1"/>
            <a:r>
              <a:rPr lang="en-US" dirty="0" smtClean="0"/>
              <a:t>Reproductive health and fertility decline</a:t>
            </a:r>
          </a:p>
          <a:p>
            <a:pPr lvl="1"/>
            <a:r>
              <a:rPr lang="en-US" dirty="0" smtClean="0"/>
              <a:t>Lifecycle polices (labor income and consumption)  </a:t>
            </a:r>
            <a:endParaRPr lang="en-US" dirty="0"/>
          </a:p>
        </p:txBody>
      </p:sp>
    </p:spTree>
    <p:extLst>
      <p:ext uri="{BB962C8B-B14F-4D97-AF65-F5344CB8AC3E}">
        <p14:creationId xmlns:p14="http://schemas.microsoft.com/office/powerpoint/2010/main" val="333161080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Demographic Dividend</a:t>
            </a:r>
            <a:endParaRPr lang="en-US" dirty="0"/>
          </a:p>
        </p:txBody>
      </p:sp>
      <p:sp>
        <p:nvSpPr>
          <p:cNvPr id="3" name="Content Placeholder 2"/>
          <p:cNvSpPr>
            <a:spLocks noGrp="1"/>
          </p:cNvSpPr>
          <p:nvPr>
            <p:ph idx="1"/>
          </p:nvPr>
        </p:nvSpPr>
        <p:spPr>
          <a:xfrm>
            <a:off x="457200" y="1371600"/>
            <a:ext cx="8229600" cy="4525963"/>
          </a:xfrm>
        </p:spPr>
        <p:txBody>
          <a:bodyPr>
            <a:normAutofit fontScale="92500" lnSpcReduction="10000"/>
          </a:bodyPr>
          <a:lstStyle/>
          <a:p>
            <a:r>
              <a:rPr lang="en-US" dirty="0" smtClean="0"/>
              <a:t>Aging leads to an increase in the demand for lifecycle wealth, i.e., the aggregate resources required to meet lifecycle needs. </a:t>
            </a:r>
          </a:p>
          <a:p>
            <a:r>
              <a:rPr lang="en-US" dirty="0" smtClean="0"/>
              <a:t>Impact on assets depends on extent to which elderly depend on transfers </a:t>
            </a:r>
            <a:r>
              <a:rPr lang="en-US" dirty="0" err="1" smtClean="0"/>
              <a:t>vs</a:t>
            </a:r>
            <a:r>
              <a:rPr lang="en-US" dirty="0" smtClean="0"/>
              <a:t> assets to support their old-age consumption.</a:t>
            </a:r>
          </a:p>
          <a:p>
            <a:r>
              <a:rPr lang="en-US" dirty="0" smtClean="0"/>
              <a:t>Quantifying the second demographic dividend requires a macroeconomic model including </a:t>
            </a:r>
          </a:p>
          <a:p>
            <a:pPr lvl="1"/>
            <a:r>
              <a:rPr lang="en-US" dirty="0" smtClean="0"/>
              <a:t>Impact of population on saving (s) and capital (K)</a:t>
            </a:r>
          </a:p>
          <a:p>
            <a:pPr lvl="1"/>
            <a:r>
              <a:rPr lang="en-US" dirty="0" smtClean="0"/>
              <a:t>Effect of capital on productivity (Y/L)</a:t>
            </a:r>
          </a:p>
          <a:p>
            <a:endParaRPr lang="en-US" dirty="0"/>
          </a:p>
        </p:txBody>
      </p:sp>
    </p:spTree>
    <p:extLst>
      <p:ext uri="{BB962C8B-B14F-4D97-AF65-F5344CB8AC3E}">
        <p14:creationId xmlns:p14="http://schemas.microsoft.com/office/powerpoint/2010/main" val="37144541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Lifecycle wealth, </a:t>
            </a:r>
            <a:r>
              <a:rPr lang="en-US" sz="4000" dirty="0"/>
              <a:t>h</a:t>
            </a:r>
            <a:r>
              <a:rPr lang="en-US" sz="4000" dirty="0" smtClean="0"/>
              <a:t>igh-income profiles</a:t>
            </a:r>
            <a:endParaRPr lang="en-US" sz="4000" dirty="0"/>
          </a:p>
        </p:txBody>
      </p:sp>
      <p:sp>
        <p:nvSpPr>
          <p:cNvPr id="4" name="TextBox 3"/>
          <p:cNvSpPr txBox="1"/>
          <p:nvPr/>
        </p:nvSpPr>
        <p:spPr>
          <a:xfrm>
            <a:off x="457200" y="4572000"/>
            <a:ext cx="7620000" cy="1752600"/>
          </a:xfrm>
          <a:prstGeom prst="rect">
            <a:avLst/>
          </a:prstGeom>
          <a:noFill/>
        </p:spPr>
        <p:txBody>
          <a:bodyPr wrap="square" rtlCol="0">
            <a:noAutofit/>
          </a:bodyPr>
          <a:lstStyle/>
          <a:p>
            <a:pPr marL="285750" indent="-285750">
              <a:buFont typeface="Arial" pitchFamily="34" charset="0"/>
              <a:buChar char="•"/>
            </a:pPr>
            <a:r>
              <a:rPr lang="en-US" sz="2000" dirty="0" smtClean="0"/>
              <a:t>Modest increase in DMC W before 2000 – about 1.5% faster than labor income.  </a:t>
            </a:r>
          </a:p>
          <a:p>
            <a:pPr marL="285750" indent="-285750">
              <a:buFont typeface="Arial" pitchFamily="34" charset="0"/>
              <a:buChar char="•"/>
            </a:pPr>
            <a:r>
              <a:rPr lang="en-US" sz="2000" dirty="0" smtClean="0"/>
              <a:t>W grows most rapidly in DMCs from 2010-20 at 2.8% faster than labor income.  </a:t>
            </a:r>
          </a:p>
          <a:p>
            <a:pPr marL="285750" indent="-285750">
              <a:buFont typeface="Arial" pitchFamily="34" charset="0"/>
              <a:buChar char="•"/>
            </a:pPr>
            <a:r>
              <a:rPr lang="en-US" sz="2000" dirty="0" smtClean="0"/>
              <a:t>Growth becomes more moderate in later decades, but always faster than labor income.  </a:t>
            </a:r>
            <a:endParaRPr lang="en-US" sz="2000" dirty="0"/>
          </a:p>
        </p:txBody>
      </p:sp>
      <p:sp>
        <p:nvSpPr>
          <p:cNvPr id="5" name="Footer Placeholder 4"/>
          <p:cNvSpPr>
            <a:spLocks noGrp="1"/>
          </p:cNvSpPr>
          <p:nvPr>
            <p:ph type="ftr" sz="quarter" idx="11"/>
          </p:nvPr>
        </p:nvSpPr>
        <p:spPr/>
        <p:txBody>
          <a:bodyPr/>
          <a:lstStyle/>
          <a:p>
            <a:r>
              <a:rPr lang="en-US" smtClean="0"/>
              <a:t>Mason and Lee 2011</a:t>
            </a:r>
            <a:endParaRPr lang="en-US"/>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128000"/>
            <a:ext cx="4876800" cy="3276600"/>
          </a:xfrm>
          <a:prstGeom prst="rect">
            <a:avLst/>
          </a:prstGeom>
          <a:noFill/>
        </p:spPr>
      </p:pic>
    </p:spTree>
    <p:extLst>
      <p:ext uri="{BB962C8B-B14F-4D97-AF65-F5344CB8AC3E}">
        <p14:creationId xmlns:p14="http://schemas.microsoft.com/office/powerpoint/2010/main" val="29357763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Extending second dividend to human capital</a:t>
            </a:r>
            <a:endParaRPr lang="en-US" dirty="0"/>
          </a:p>
        </p:txBody>
      </p:sp>
      <p:sp>
        <p:nvSpPr>
          <p:cNvPr id="3" name="Content Placeholder 2"/>
          <p:cNvSpPr>
            <a:spLocks noGrp="1"/>
          </p:cNvSpPr>
          <p:nvPr>
            <p:ph idx="1"/>
          </p:nvPr>
        </p:nvSpPr>
        <p:spPr/>
        <p:txBody>
          <a:bodyPr/>
          <a:lstStyle/>
          <a:p>
            <a:r>
              <a:rPr lang="en-US" dirty="0" smtClean="0"/>
              <a:t>Tradeoff between fertility and human capital spending per child.</a:t>
            </a:r>
          </a:p>
          <a:p>
            <a:r>
              <a:rPr lang="en-US" dirty="0" smtClean="0"/>
              <a:t>Aging societies will have fewer workers but they will be more productive due to their enhanced human capital.</a:t>
            </a:r>
          </a:p>
          <a:p>
            <a:r>
              <a:rPr lang="en-US" dirty="0" smtClean="0"/>
              <a:t>Quantification requires model with</a:t>
            </a:r>
          </a:p>
          <a:p>
            <a:pPr lvl="1"/>
            <a:r>
              <a:rPr lang="en-US" dirty="0" smtClean="0"/>
              <a:t>Tradeoff between fertility and human capital</a:t>
            </a:r>
          </a:p>
          <a:p>
            <a:pPr lvl="1"/>
            <a:r>
              <a:rPr lang="en-US" dirty="0" smtClean="0"/>
              <a:t>Impact of human capital on productivity</a:t>
            </a:r>
          </a:p>
          <a:p>
            <a:pPr lvl="1"/>
            <a:endParaRPr lang="en-US" dirty="0"/>
          </a:p>
        </p:txBody>
      </p:sp>
    </p:spTree>
    <p:extLst>
      <p:ext uri="{BB962C8B-B14F-4D97-AF65-F5344CB8AC3E}">
        <p14:creationId xmlns:p14="http://schemas.microsoft.com/office/powerpoint/2010/main" val="19733556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20624"/>
            <a:ext cx="5638800" cy="59712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81000" y="6324600"/>
            <a:ext cx="8686800" cy="369332"/>
          </a:xfrm>
          <a:prstGeom prst="rect">
            <a:avLst/>
          </a:prstGeom>
          <a:noFill/>
        </p:spPr>
        <p:txBody>
          <a:bodyPr wrap="square" rtlCol="0">
            <a:spAutoFit/>
          </a:bodyPr>
          <a:lstStyle/>
          <a:p>
            <a:r>
              <a:rPr lang="en-US" dirty="0" smtClean="0"/>
              <a:t>Source:  Lee and Mason 2006 based on Mason 2005.</a:t>
            </a:r>
            <a:endParaRPr lang="en-US" dirty="0"/>
          </a:p>
        </p:txBody>
      </p:sp>
    </p:spTree>
    <p:extLst>
      <p:ext uri="{BB962C8B-B14F-4D97-AF65-F5344CB8AC3E}">
        <p14:creationId xmlns:p14="http://schemas.microsoft.com/office/powerpoint/2010/main" val="67354078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 Line</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The first and second demographic dividends can make an important contribution to economic growth.</a:t>
            </a:r>
          </a:p>
          <a:p>
            <a:r>
              <a:rPr lang="en-US" dirty="0" smtClean="0"/>
              <a:t>The economic lifecycle influence both demographic dividends</a:t>
            </a:r>
          </a:p>
          <a:p>
            <a:pPr lvl="1"/>
            <a:r>
              <a:rPr lang="en-US" dirty="0" smtClean="0"/>
              <a:t>Amounts consumed and produced at each age</a:t>
            </a:r>
          </a:p>
          <a:p>
            <a:pPr lvl="1"/>
            <a:r>
              <a:rPr lang="en-US" dirty="0" smtClean="0"/>
              <a:t>Material needs in old age</a:t>
            </a:r>
          </a:p>
          <a:p>
            <a:r>
              <a:rPr lang="en-US" dirty="0" smtClean="0"/>
              <a:t>Quantifying reallocation system essential to understanding how aging will influence the demand for assets to meet old-age needs.</a:t>
            </a:r>
            <a:endParaRPr lang="en-US" dirty="0"/>
          </a:p>
        </p:txBody>
      </p:sp>
    </p:spTree>
    <p:extLst>
      <p:ext uri="{BB962C8B-B14F-4D97-AF65-F5344CB8AC3E}">
        <p14:creationId xmlns:p14="http://schemas.microsoft.com/office/powerpoint/2010/main" val="18521545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p:txBody>
          <a:bodyPr>
            <a:normAutofit/>
          </a:bodyPr>
          <a:lstStyle/>
          <a:p>
            <a:r>
              <a:rPr lang="en-US" sz="1600" dirty="0" smtClean="0"/>
              <a:t>Mason, A. (2005). </a:t>
            </a:r>
            <a:r>
              <a:rPr lang="en-US" sz="1600" u="sng" dirty="0" smtClean="0"/>
              <a:t>Demographic Transition and Demographic Dividends in Developed and Developing Countries. United Nations Expert Group Meeting on Social and Economic Implications of Changing Population Age Structures, Mexico City.</a:t>
            </a:r>
            <a:endParaRPr lang="en-US" sz="1600" dirty="0" smtClean="0"/>
          </a:p>
          <a:p>
            <a:r>
              <a:rPr lang="en-US" sz="1600" dirty="0" smtClean="0"/>
              <a:t>Ronald Lee and Andrew Mason (2006) “What is the Demographic Dividend?” Finance &amp; Development  43(3) September.  </a:t>
            </a:r>
            <a:r>
              <a:rPr lang="en-US" sz="1600" dirty="0" smtClean="0">
                <a:hlinkClick r:id="rId2"/>
              </a:rPr>
              <a:t>http://www.imf.org/external/pubs/ft/fandd/2006/09/basics.htm</a:t>
            </a:r>
            <a:endParaRPr lang="en-US" sz="1600" dirty="0" smtClean="0"/>
          </a:p>
          <a:p>
            <a:r>
              <a:rPr lang="en-US" sz="1600" dirty="0" smtClean="0"/>
              <a:t>Mason, A. and R. Lee (2007). Transfers, Capital, and Consumption over the Demographic Transition. </a:t>
            </a:r>
            <a:r>
              <a:rPr lang="en-US" sz="1600" u="sng" dirty="0" smtClean="0"/>
              <a:t>Population Aging, Intergenerational Transfers and the </a:t>
            </a:r>
            <a:r>
              <a:rPr lang="en-US" sz="1600" u="sng" dirty="0" err="1" smtClean="0"/>
              <a:t>Macroeconomy</a:t>
            </a:r>
            <a:r>
              <a:rPr lang="en-US" sz="1600" u="sng" dirty="0" smtClean="0"/>
              <a:t>. R. Clark, A. Mason and N. Ogawa, Elgar Press</a:t>
            </a:r>
            <a:r>
              <a:rPr lang="en-US" sz="1600" b="1" u="sng" dirty="0" smtClean="0"/>
              <a:t>: </a:t>
            </a:r>
            <a:r>
              <a:rPr lang="en-US" sz="1600" b="0" u="sng" dirty="0" smtClean="0"/>
              <a:t>128-162.</a:t>
            </a:r>
            <a:r>
              <a:rPr lang="en-US" sz="1600" dirty="0" smtClean="0"/>
              <a:t> </a:t>
            </a:r>
          </a:p>
          <a:p>
            <a:r>
              <a:rPr lang="en-US" sz="1600" dirty="0" smtClean="0"/>
              <a:t>Mason, A. and S.-H. Lee (2011). Population, Wealth, and Economic Growth in Asia and the Pacific. </a:t>
            </a:r>
            <a:r>
              <a:rPr lang="en-US" sz="1600" u="sng" dirty="0" smtClean="0"/>
              <a:t>Aging, Economic Growth, and Old-age Security in Asia. D. Park, S.-H. Lee and A. Mason. Cheltenham, UK and </a:t>
            </a:r>
            <a:r>
              <a:rPr lang="en-US" sz="1600" u="sng" dirty="0" err="1" smtClean="0"/>
              <a:t>Northamption</a:t>
            </a:r>
            <a:r>
              <a:rPr lang="en-US" sz="1600" u="sng" dirty="0" smtClean="0"/>
              <a:t>, MA, Edward Elgar</a:t>
            </a:r>
            <a:r>
              <a:rPr lang="en-US" sz="1600" b="1" u="sng" dirty="0" smtClean="0"/>
              <a:t>: </a:t>
            </a:r>
            <a:r>
              <a:rPr lang="en-US" sz="1600" b="0" u="sng" dirty="0" smtClean="0"/>
              <a:t>32-82.</a:t>
            </a:r>
            <a:endParaRPr lang="en-US" sz="1600" u="sng" dirty="0"/>
          </a:p>
          <a:p>
            <a:r>
              <a:rPr lang="en-US" sz="1600" dirty="0" smtClean="0"/>
              <a:t>Lee, R. and A. Mason (2010). "Fertility, Human Capital, and Economic Growth over the Demographic Transition." </a:t>
            </a:r>
            <a:r>
              <a:rPr lang="en-US" sz="1600" u="sng" dirty="0" smtClean="0"/>
              <a:t>European Journal of Population </a:t>
            </a:r>
            <a:r>
              <a:rPr lang="en-US" sz="1600" b="1" u="sng" dirty="0" smtClean="0"/>
              <a:t>26</a:t>
            </a:r>
            <a:r>
              <a:rPr lang="en-US" sz="1600" b="0" u="sng" dirty="0" smtClean="0"/>
              <a:t>(2): 159-182.</a:t>
            </a:r>
            <a:endParaRPr lang="en-US" sz="1600" dirty="0"/>
          </a:p>
        </p:txBody>
      </p:sp>
    </p:spTree>
    <p:extLst>
      <p:ext uri="{BB962C8B-B14F-4D97-AF65-F5344CB8AC3E}">
        <p14:creationId xmlns:p14="http://schemas.microsoft.com/office/powerpoint/2010/main" val="3374691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Demographic Dividend</a:t>
            </a:r>
            <a:endParaRPr lang="en-US" dirty="0"/>
          </a:p>
        </p:txBody>
      </p:sp>
      <p:sp>
        <p:nvSpPr>
          <p:cNvPr id="3" name="Content Placeholder 2"/>
          <p:cNvSpPr>
            <a:spLocks noGrp="1"/>
          </p:cNvSpPr>
          <p:nvPr>
            <p:ph idx="1"/>
          </p:nvPr>
        </p:nvSpPr>
        <p:spPr>
          <a:xfrm>
            <a:off x="457200" y="1600200"/>
            <a:ext cx="8229600" cy="4876799"/>
          </a:xfrm>
        </p:spPr>
        <p:txBody>
          <a:bodyPr/>
          <a:lstStyle/>
          <a:p>
            <a:pPr marL="0" indent="0">
              <a:buNone/>
            </a:pPr>
            <a:r>
              <a:rPr lang="en-US" dirty="0" smtClean="0"/>
              <a:t>At an early stage of [demographic] transition, fertility rates fall, leading to fewer young mouths to feed. During this period, the labor force temporarily grows more rapidly than the population dependent on it, freeing up resources for investment in economic development and family welfare. </a:t>
            </a:r>
          </a:p>
          <a:p>
            <a:pPr marL="0" indent="0" algn="r">
              <a:buNone/>
            </a:pPr>
            <a:r>
              <a:rPr lang="en-US" dirty="0" smtClean="0"/>
              <a:t>-- Lee and Mason (2006)</a:t>
            </a:r>
            <a:endParaRPr lang="en-US" dirty="0"/>
          </a:p>
          <a:p>
            <a:pPr marL="0" indent="0">
              <a:buNone/>
            </a:pPr>
            <a:endParaRPr lang="en-US" dirty="0"/>
          </a:p>
        </p:txBody>
      </p:sp>
    </p:spTree>
    <p:extLst>
      <p:ext uri="{BB962C8B-B14F-4D97-AF65-F5344CB8AC3E}">
        <p14:creationId xmlns:p14="http://schemas.microsoft.com/office/powerpoint/2010/main" val="33949255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Demographic Dividend</a:t>
            </a:r>
            <a:endParaRPr lang="en-US" dirty="0"/>
          </a:p>
        </p:txBody>
      </p:sp>
      <p:sp>
        <p:nvSpPr>
          <p:cNvPr id="3" name="Content Placeholder 2"/>
          <p:cNvSpPr>
            <a:spLocks noGrp="1"/>
          </p:cNvSpPr>
          <p:nvPr>
            <p:ph idx="1"/>
          </p:nvPr>
        </p:nvSpPr>
        <p:spPr/>
        <p:txBody>
          <a:bodyPr/>
          <a:lstStyle/>
          <a:p>
            <a:pPr marL="0" indent="0">
              <a:buNone/>
            </a:pPr>
            <a:r>
              <a:rPr lang="en-US" dirty="0" smtClean="0"/>
              <a:t>A </a:t>
            </a:r>
            <a:r>
              <a:rPr lang="en-US" i="1" dirty="0" smtClean="0"/>
              <a:t>second dividend</a:t>
            </a:r>
            <a:r>
              <a:rPr lang="en-US" dirty="0" smtClean="0"/>
              <a:t> is also possible. A population concentrated at older working ages and facing an extended period of retirement has a powerful incentive to accumulate assets—unless it is confident that its needs will be provided for by families or governments.</a:t>
            </a:r>
          </a:p>
          <a:p>
            <a:pPr marL="0" indent="0" algn="r">
              <a:buNone/>
            </a:pPr>
            <a:r>
              <a:rPr lang="en-US" dirty="0" smtClean="0"/>
              <a:t>-- Lee and Mason (2006)  </a:t>
            </a:r>
            <a:endParaRPr lang="en-US" dirty="0"/>
          </a:p>
        </p:txBody>
      </p:sp>
    </p:spTree>
    <p:extLst>
      <p:ext uri="{BB962C8B-B14F-4D97-AF65-F5344CB8AC3E}">
        <p14:creationId xmlns:p14="http://schemas.microsoft.com/office/powerpoint/2010/main" val="2018133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umption Identity</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93602130"/>
              </p:ext>
            </p:extLst>
          </p:nvPr>
        </p:nvGraphicFramePr>
        <p:xfrm>
          <a:off x="1870075" y="1735138"/>
          <a:ext cx="5264150" cy="3530600"/>
        </p:xfrm>
        <a:graphic>
          <a:graphicData uri="http://schemas.openxmlformats.org/presentationml/2006/ole">
            <mc:AlternateContent xmlns:mc="http://schemas.openxmlformats.org/markup-compatibility/2006">
              <mc:Choice xmlns:v="urn:schemas-microsoft-com:vml" Requires="v">
                <p:oleObj spid="_x0000_s3079" name="Equation" r:id="rId3" imgW="2234880" imgH="1498320" progId="Equation.DSMT4">
                  <p:embed/>
                </p:oleObj>
              </mc:Choice>
              <mc:Fallback>
                <p:oleObj name="Equation" r:id="rId3" imgW="2234880" imgH="1498320" progId="Equation.DSMT4">
                  <p:embed/>
                  <p:pic>
                    <p:nvPicPr>
                      <p:cNvPr id="0" name=""/>
                      <p:cNvPicPr/>
                      <p:nvPr/>
                    </p:nvPicPr>
                    <p:blipFill>
                      <a:blip r:embed="rId4"/>
                      <a:stretch>
                        <a:fillRect/>
                      </a:stretch>
                    </p:blipFill>
                    <p:spPr>
                      <a:xfrm>
                        <a:off x="1870075" y="1735138"/>
                        <a:ext cx="5264150" cy="3530600"/>
                      </a:xfrm>
                      <a:prstGeom prst="rect">
                        <a:avLst/>
                      </a:prstGeom>
                    </p:spPr>
                  </p:pic>
                </p:oleObj>
              </mc:Fallback>
            </mc:AlternateContent>
          </a:graphicData>
        </a:graphic>
      </p:graphicFrame>
    </p:spTree>
    <p:extLst>
      <p:ext uri="{BB962C8B-B14F-4D97-AF65-F5344CB8AC3E}">
        <p14:creationId xmlns:p14="http://schemas.microsoft.com/office/powerpoint/2010/main" val="274196353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ive producers and consume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72682054"/>
              </p:ext>
            </p:extLst>
          </p:nvPr>
        </p:nvGraphicFramePr>
        <p:xfrm>
          <a:off x="1895752" y="1439862"/>
          <a:ext cx="5438302" cy="3741738"/>
        </p:xfrm>
        <a:graphic>
          <a:graphicData uri="http://schemas.openxmlformats.org/presentationml/2006/ole">
            <mc:AlternateContent xmlns:mc="http://schemas.openxmlformats.org/markup-compatibility/2006">
              <mc:Choice xmlns:v="urn:schemas-microsoft-com:vml" Requires="v">
                <p:oleObj spid="_x0000_s2057" name="Equation" r:id="rId3" imgW="2971800" imgH="2044440" progId="Equation.DSMT4">
                  <p:embed/>
                </p:oleObj>
              </mc:Choice>
              <mc:Fallback>
                <p:oleObj name="Equation" r:id="rId3" imgW="2971800" imgH="2044440" progId="Equation.DSMT4">
                  <p:embed/>
                  <p:pic>
                    <p:nvPicPr>
                      <p:cNvPr id="0" name=""/>
                      <p:cNvPicPr/>
                      <p:nvPr/>
                    </p:nvPicPr>
                    <p:blipFill>
                      <a:blip r:embed="rId4"/>
                      <a:stretch>
                        <a:fillRect/>
                      </a:stretch>
                    </p:blipFill>
                    <p:spPr>
                      <a:xfrm>
                        <a:off x="1895752" y="1439862"/>
                        <a:ext cx="5438302" cy="3741738"/>
                      </a:xfrm>
                      <a:prstGeom prst="rect">
                        <a:avLst/>
                      </a:prstGeom>
                    </p:spPr>
                  </p:pic>
                </p:oleObj>
              </mc:Fallback>
            </mc:AlternateContent>
          </a:graphicData>
        </a:graphic>
      </p:graphicFrame>
    </p:spTree>
    <p:extLst>
      <p:ext uri="{BB962C8B-B14F-4D97-AF65-F5344CB8AC3E}">
        <p14:creationId xmlns:p14="http://schemas.microsoft.com/office/powerpoint/2010/main" val="332206099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Dividend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67847502"/>
              </p:ext>
            </p:extLst>
          </p:nvPr>
        </p:nvGraphicFramePr>
        <p:xfrm>
          <a:off x="3173413" y="3054350"/>
          <a:ext cx="2422525" cy="927100"/>
        </p:xfrm>
        <a:graphic>
          <a:graphicData uri="http://schemas.openxmlformats.org/presentationml/2006/ole">
            <mc:AlternateContent xmlns:mc="http://schemas.openxmlformats.org/markup-compatibility/2006">
              <mc:Choice xmlns:v="urn:schemas-microsoft-com:vml" Requires="v">
                <p:oleObj spid="_x0000_s4105" name="Equation" r:id="rId3" imgW="1028520" imgH="393480" progId="Equation.DSMT4">
                  <p:embed/>
                </p:oleObj>
              </mc:Choice>
              <mc:Fallback>
                <p:oleObj name="Equation" r:id="rId3" imgW="1028520" imgH="393480" progId="Equation.DSMT4">
                  <p:embed/>
                  <p:pic>
                    <p:nvPicPr>
                      <p:cNvPr id="0" name=""/>
                      <p:cNvPicPr/>
                      <p:nvPr/>
                    </p:nvPicPr>
                    <p:blipFill>
                      <a:blip r:embed="rId4"/>
                      <a:stretch>
                        <a:fillRect/>
                      </a:stretch>
                    </p:blipFill>
                    <p:spPr>
                      <a:xfrm>
                        <a:off x="3173413" y="3054350"/>
                        <a:ext cx="2422525" cy="927100"/>
                      </a:xfrm>
                      <a:prstGeom prst="rect">
                        <a:avLst/>
                      </a:prstGeom>
                    </p:spPr>
                  </p:pic>
                </p:oleObj>
              </mc:Fallback>
            </mc:AlternateContent>
          </a:graphicData>
        </a:graphic>
      </p:graphicFrame>
      <p:sp>
        <p:nvSpPr>
          <p:cNvPr id="3" name="Rectangle 2"/>
          <p:cNvSpPr/>
          <p:nvPr/>
        </p:nvSpPr>
        <p:spPr>
          <a:xfrm>
            <a:off x="2552700" y="1295400"/>
            <a:ext cx="5562600" cy="152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hannel for first dividend:</a:t>
            </a:r>
          </a:p>
          <a:p>
            <a:pPr algn="ctr"/>
            <a:r>
              <a:rPr lang="en-US" sz="2000" dirty="0" smtClean="0"/>
              <a:t>Increase in the support ratio (L/N) holding other factors, saving and income per effective worker, constant.</a:t>
            </a:r>
            <a:endParaRPr lang="en-US" sz="2000" dirty="0"/>
          </a:p>
        </p:txBody>
      </p:sp>
      <p:sp>
        <p:nvSpPr>
          <p:cNvPr id="5" name="Oval 4"/>
          <p:cNvSpPr/>
          <p:nvPr/>
        </p:nvSpPr>
        <p:spPr>
          <a:xfrm>
            <a:off x="5105400" y="2971800"/>
            <a:ext cx="457200" cy="1143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886200" y="2933700"/>
            <a:ext cx="1371600" cy="11811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1981200" y="4114800"/>
            <a:ext cx="5410200" cy="1828800"/>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hannel for second dividend:  </a:t>
            </a:r>
          </a:p>
          <a:p>
            <a:pPr algn="ctr"/>
            <a:r>
              <a:rPr lang="en-US" sz="2000" dirty="0" smtClean="0"/>
              <a:t>Changes in saving and capital per effective worker influence income, from labor and assets, per effective worker.</a:t>
            </a:r>
            <a:endParaRPr lang="en-US" sz="2000" dirty="0"/>
          </a:p>
        </p:txBody>
      </p:sp>
    </p:spTree>
    <p:extLst>
      <p:ext uri="{BB962C8B-B14F-4D97-AF65-F5344CB8AC3E}">
        <p14:creationId xmlns:p14="http://schemas.microsoft.com/office/powerpoint/2010/main" val="338336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port Ratio, China</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827609733"/>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4" name="Footer Placeholder 3"/>
          <p:cNvSpPr>
            <a:spLocks noGrp="1"/>
          </p:cNvSpPr>
          <p:nvPr>
            <p:ph type="ftr" sz="quarter" idx="11"/>
          </p:nvPr>
        </p:nvSpPr>
        <p:spPr/>
        <p:txBody>
          <a:bodyPr/>
          <a:lstStyle/>
          <a:p>
            <a:pPr>
              <a:defRPr/>
            </a:pPr>
            <a:r>
              <a:rPr lang="en-US" smtClean="0"/>
              <a:t>Andrew Mason,  April 15, 2013</a:t>
            </a:r>
            <a:endParaRPr lang="en-US"/>
          </a:p>
        </p:txBody>
      </p:sp>
      <p:sp>
        <p:nvSpPr>
          <p:cNvPr id="5" name="Slide Number Placeholder 4"/>
          <p:cNvSpPr>
            <a:spLocks noGrp="1"/>
          </p:cNvSpPr>
          <p:nvPr>
            <p:ph type="sldNum" sz="quarter" idx="12"/>
          </p:nvPr>
        </p:nvSpPr>
        <p:spPr/>
        <p:txBody>
          <a:bodyPr/>
          <a:lstStyle/>
          <a:p>
            <a:pPr>
              <a:defRPr/>
            </a:pPr>
            <a:fld id="{5C693B52-BA08-495E-B1E7-7F27ADC8843A}" type="slidenum">
              <a:rPr lang="en-US" smtClean="0"/>
              <a:pPr>
                <a:defRPr/>
              </a:pPr>
              <a:t>7</a:t>
            </a:fld>
            <a:endParaRPr lang="en-US"/>
          </a:p>
        </p:txBody>
      </p:sp>
    </p:spTree>
    <p:extLst>
      <p:ext uri="{BB962C8B-B14F-4D97-AF65-F5344CB8AC3E}">
        <p14:creationId xmlns:p14="http://schemas.microsoft.com/office/powerpoint/2010/main" val="1807713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port Ratio, China</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020780921"/>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4" name="Footer Placeholder 3"/>
          <p:cNvSpPr>
            <a:spLocks noGrp="1"/>
          </p:cNvSpPr>
          <p:nvPr>
            <p:ph type="ftr" sz="quarter" idx="11"/>
          </p:nvPr>
        </p:nvSpPr>
        <p:spPr/>
        <p:txBody>
          <a:bodyPr/>
          <a:lstStyle/>
          <a:p>
            <a:pPr>
              <a:defRPr/>
            </a:pPr>
            <a:r>
              <a:rPr lang="en-US" smtClean="0"/>
              <a:t>Andrew Mason,  April 15, 2013</a:t>
            </a:r>
            <a:endParaRPr lang="en-US"/>
          </a:p>
        </p:txBody>
      </p:sp>
      <p:sp>
        <p:nvSpPr>
          <p:cNvPr id="5" name="Slide Number Placeholder 4"/>
          <p:cNvSpPr>
            <a:spLocks noGrp="1"/>
          </p:cNvSpPr>
          <p:nvPr>
            <p:ph type="sldNum" sz="quarter" idx="12"/>
          </p:nvPr>
        </p:nvSpPr>
        <p:spPr/>
        <p:txBody>
          <a:bodyPr/>
          <a:lstStyle/>
          <a:p>
            <a:pPr>
              <a:defRPr/>
            </a:pPr>
            <a:fld id="{5C693B52-BA08-495E-B1E7-7F27ADC8843A}" type="slidenum">
              <a:rPr lang="en-US" smtClean="0"/>
              <a:pPr>
                <a:defRPr/>
              </a:pPr>
              <a:t>8</a:t>
            </a:fld>
            <a:endParaRPr lang="en-US"/>
          </a:p>
        </p:txBody>
      </p:sp>
      <p:sp>
        <p:nvSpPr>
          <p:cNvPr id="3" name="Left-Right Arrow 2"/>
          <p:cNvSpPr/>
          <p:nvPr/>
        </p:nvSpPr>
        <p:spPr>
          <a:xfrm>
            <a:off x="3124200" y="4495800"/>
            <a:ext cx="2438400" cy="11430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lus 0.8% per year</a:t>
            </a:r>
            <a:endParaRPr lang="en-US" dirty="0"/>
          </a:p>
        </p:txBody>
      </p:sp>
      <p:sp>
        <p:nvSpPr>
          <p:cNvPr id="7" name="Rectangle 6"/>
          <p:cNvSpPr/>
          <p:nvPr/>
        </p:nvSpPr>
        <p:spPr>
          <a:xfrm>
            <a:off x="1600200" y="1981200"/>
            <a:ext cx="2590800" cy="1219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et swing of 1.2% per year in per capita growth due to population age structure.</a:t>
            </a:r>
            <a:endParaRPr lang="en-US" dirty="0"/>
          </a:p>
        </p:txBody>
      </p:sp>
    </p:spTree>
    <p:extLst>
      <p:ext uri="{BB962C8B-B14F-4D97-AF65-F5344CB8AC3E}">
        <p14:creationId xmlns:p14="http://schemas.microsoft.com/office/powerpoint/2010/main" val="383165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ing: First Dividend Phase</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886595084"/>
              </p:ext>
            </p:extLst>
          </p:nvPr>
        </p:nvGraphicFramePr>
        <p:xfrm>
          <a:off x="457200" y="1600200"/>
          <a:ext cx="8229600" cy="5029200"/>
        </p:xfrm>
        <a:graphic>
          <a:graphicData uri="http://schemas.openxmlformats.org/drawingml/2006/chart">
            <c:chart xmlns:c="http://schemas.openxmlformats.org/drawingml/2006/chart" xmlns:r="http://schemas.openxmlformats.org/officeDocument/2006/relationships" r:id="rId2"/>
          </a:graphicData>
        </a:graphic>
      </p:graphicFrame>
      <p:sp>
        <p:nvSpPr>
          <p:cNvPr id="5" name="Left Brace 4"/>
          <p:cNvSpPr/>
          <p:nvPr/>
        </p:nvSpPr>
        <p:spPr>
          <a:xfrm>
            <a:off x="2362200" y="1752600"/>
            <a:ext cx="152400" cy="10668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1392382" y="1962833"/>
            <a:ext cx="990600" cy="646331"/>
          </a:xfrm>
          <a:prstGeom prst="rect">
            <a:avLst/>
          </a:prstGeom>
          <a:noFill/>
        </p:spPr>
        <p:txBody>
          <a:bodyPr wrap="square" rtlCol="0">
            <a:spAutoFit/>
          </a:bodyPr>
          <a:lstStyle/>
          <a:p>
            <a:r>
              <a:rPr lang="en-US" dirty="0" smtClean="0"/>
              <a:t>Lower income</a:t>
            </a:r>
            <a:endParaRPr lang="en-US" dirty="0"/>
          </a:p>
        </p:txBody>
      </p:sp>
      <p:sp>
        <p:nvSpPr>
          <p:cNvPr id="7" name="Left Brace 6"/>
          <p:cNvSpPr/>
          <p:nvPr/>
        </p:nvSpPr>
        <p:spPr>
          <a:xfrm>
            <a:off x="2057400" y="2819400"/>
            <a:ext cx="304800" cy="1676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Connector 8"/>
          <p:cNvCxnSpPr/>
          <p:nvPr/>
        </p:nvCxnSpPr>
        <p:spPr>
          <a:xfrm flipH="1" flipV="1">
            <a:off x="5753100" y="1600200"/>
            <a:ext cx="38100" cy="4724400"/>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731390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7</TotalTime>
  <Words>862</Words>
  <Application>Microsoft Office PowerPoint</Application>
  <PresentationFormat>On-screen Show (4:3)</PresentationFormat>
  <Paragraphs>78</Paragraphs>
  <Slides>1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MathType 6.0 Equation</vt:lpstr>
      <vt:lpstr>Overview of  Demographic Dividend</vt:lpstr>
      <vt:lpstr>First Demographic Dividend</vt:lpstr>
      <vt:lpstr>Second Demographic Dividend</vt:lpstr>
      <vt:lpstr>Consumption Identity</vt:lpstr>
      <vt:lpstr>Effective producers and consumers</vt:lpstr>
      <vt:lpstr>Two Dividends</vt:lpstr>
      <vt:lpstr>Support Ratio, China</vt:lpstr>
      <vt:lpstr>Support Ratio, China</vt:lpstr>
      <vt:lpstr>Timing: First Dividend Phase</vt:lpstr>
      <vt:lpstr>First Dividend – Annual growth per year in percent</vt:lpstr>
      <vt:lpstr>First Dividend – Total gain in consumption per equivalent adult</vt:lpstr>
      <vt:lpstr>Important issues about the first dividend</vt:lpstr>
      <vt:lpstr>Second Demographic Dividend</vt:lpstr>
      <vt:lpstr>Lifecycle wealth, high-income profiles</vt:lpstr>
      <vt:lpstr>Extending second dividend to human capital</vt:lpstr>
      <vt:lpstr>PowerPoint Presentation</vt:lpstr>
      <vt:lpstr>Bottom Line</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y</dc:creator>
  <cp:lastModifiedBy>Andy</cp:lastModifiedBy>
  <cp:revision>17</cp:revision>
  <dcterms:created xsi:type="dcterms:W3CDTF">2013-05-21T01:06:46Z</dcterms:created>
  <dcterms:modified xsi:type="dcterms:W3CDTF">2013-05-21T23:54:07Z</dcterms:modified>
</cp:coreProperties>
</file>